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BD256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МИНИСТЕРСТВО НАУКИ И ВЫСШЕГО ОБРАЗОВАНИЯ </w:t>
      </w:r>
    </w:p>
    <w:p w14:paraId="5C710C1A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РОССИЙСКОЙ ФЕДЕРАЦИИ</w:t>
      </w:r>
    </w:p>
    <w:p w14:paraId="77EA19C8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6AEC13C7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Федеральное государственное автономное </w:t>
      </w:r>
    </w:p>
    <w:p w14:paraId="7DBF9886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u w:val="single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образовательное учреждение высшего образования</w:t>
      </w:r>
      <w:r w:rsidRPr="002E61E4">
        <w:rPr>
          <w:rFonts w:ascii="Times New Roman" w:eastAsia="Calibri" w:hAnsi="Times New Roman"/>
          <w:sz w:val="24"/>
          <w:szCs w:val="24"/>
          <w:u w:val="single"/>
          <w:lang w:eastAsia="en-US"/>
        </w:rPr>
        <w:t xml:space="preserve"> </w:t>
      </w:r>
    </w:p>
    <w:p w14:paraId="3A4B47CA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«Национальный исследовательский Нижегородский государственный университет </w:t>
      </w:r>
    </w:p>
    <w:p w14:paraId="750DD4A4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им. Н.И. Лобачевского»</w:t>
      </w:r>
    </w:p>
    <w:p w14:paraId="2EA383A0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51FD6844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Дзержинский филиал ННГУ</w:t>
      </w:r>
    </w:p>
    <w:p w14:paraId="0195DC10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16"/>
          <w:szCs w:val="16"/>
          <w:lang w:eastAsia="en-US"/>
        </w:rPr>
      </w:pPr>
    </w:p>
    <w:p w14:paraId="24CB3663" w14:textId="77777777" w:rsidR="009F7989" w:rsidRPr="009F7989" w:rsidRDefault="009F7989" w:rsidP="009F7989">
      <w:pPr>
        <w:spacing w:after="160" w:line="256" w:lineRule="auto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bookmarkStart w:id="0" w:name="_Hlk81900114"/>
      <w:r w:rsidRPr="009F7989">
        <w:rPr>
          <w:rFonts w:ascii="Times New Roman" w:eastAsia="Calibri" w:hAnsi="Times New Roman"/>
          <w:sz w:val="24"/>
          <w:szCs w:val="24"/>
          <w:lang w:eastAsia="en-US"/>
        </w:rPr>
        <w:t>УТВЕРЖДЕНО</w:t>
      </w:r>
    </w:p>
    <w:p w14:paraId="22F22F63" w14:textId="77777777" w:rsidR="009F7989" w:rsidRPr="009F7989" w:rsidRDefault="009F7989" w:rsidP="009F7989">
      <w:pPr>
        <w:spacing w:after="160" w:line="256" w:lineRule="auto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r w:rsidRPr="009F7989">
        <w:rPr>
          <w:rFonts w:ascii="Times New Roman" w:eastAsia="Calibri" w:hAnsi="Times New Roman"/>
          <w:sz w:val="24"/>
          <w:szCs w:val="24"/>
          <w:lang w:eastAsia="en-US"/>
        </w:rPr>
        <w:t xml:space="preserve">               решением Ученого совета ННГУ</w:t>
      </w:r>
    </w:p>
    <w:p w14:paraId="40109E04" w14:textId="77777777" w:rsidR="009F7989" w:rsidRPr="009F7989" w:rsidRDefault="009F7989" w:rsidP="009F7989">
      <w:pPr>
        <w:spacing w:after="160" w:line="256" w:lineRule="auto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r w:rsidRPr="009F7989">
        <w:rPr>
          <w:rFonts w:ascii="Times New Roman" w:eastAsia="Calibri" w:hAnsi="Times New Roman"/>
          <w:sz w:val="24"/>
          <w:szCs w:val="24"/>
          <w:lang w:eastAsia="en-US"/>
        </w:rPr>
        <w:t xml:space="preserve">(протокол  от 16.06.2021 г. № 8)  </w:t>
      </w:r>
      <w:bookmarkEnd w:id="0"/>
    </w:p>
    <w:p w14:paraId="287A2B16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71D3A117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5ED7E5BE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1B958391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Рабочая программа дисциплины</w:t>
      </w:r>
    </w:p>
    <w:p w14:paraId="51E50779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noProof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noProof/>
          <w:sz w:val="24"/>
          <w:szCs w:val="24"/>
          <w:lang w:eastAsia="en-US"/>
        </w:rPr>
        <w:t>МАТЕМАТИЧЕСКОЕ И ИМИТАЦИОННОЕ МОДЕЛИРОВАНИЕ</w:t>
      </w:r>
    </w:p>
    <w:p w14:paraId="5A5C96D4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Cs/>
          <w:sz w:val="24"/>
          <w:szCs w:val="24"/>
          <w:lang w:eastAsia="en-US"/>
        </w:rPr>
        <w:t>Уровень высшего образования</w:t>
      </w:r>
    </w:p>
    <w:p w14:paraId="2D13361B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БАКАЛАВРИАТ</w:t>
      </w:r>
    </w:p>
    <w:p w14:paraId="550F83A6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4F3A48FA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 xml:space="preserve">Направление подготовки </w:t>
      </w:r>
    </w:p>
    <w:p w14:paraId="0A0E7837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D45089">
        <w:rPr>
          <w:rFonts w:ascii="Times New Roman" w:eastAsia="Calibri" w:hAnsi="Times New Roman"/>
          <w:b/>
          <w:bCs/>
          <w:sz w:val="24"/>
          <w:szCs w:val="24"/>
          <w:lang w:eastAsia="en-US"/>
        </w:rPr>
        <w:t>09</w:t>
      </w:r>
      <w:r w:rsidRPr="002E61E4">
        <w:rPr>
          <w:rFonts w:ascii="Times New Roman" w:eastAsia="Calibri" w:hAnsi="Times New Roman"/>
          <w:b/>
          <w:bCs/>
          <w:sz w:val="24"/>
          <w:szCs w:val="24"/>
          <w:lang w:eastAsia="en-US"/>
        </w:rPr>
        <w:t>.03.0</w:t>
      </w:r>
      <w:r w:rsidRPr="00D45089">
        <w:rPr>
          <w:rFonts w:ascii="Times New Roman" w:eastAsia="Calibri" w:hAnsi="Times New Roman"/>
          <w:b/>
          <w:bCs/>
          <w:sz w:val="24"/>
          <w:szCs w:val="24"/>
          <w:lang w:eastAsia="en-US"/>
        </w:rPr>
        <w:t>3</w:t>
      </w:r>
      <w:r w:rsidRPr="002E61E4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 ПРИКЛАДНАЯ ИНФОРМАТИКА</w:t>
      </w:r>
    </w:p>
    <w:p w14:paraId="68267DD7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 xml:space="preserve">Направленность (профиль) образовательной программы </w:t>
      </w:r>
    </w:p>
    <w:p w14:paraId="3952E221" w14:textId="77777777" w:rsidR="00AF1E8E" w:rsidRPr="00AF1E8E" w:rsidRDefault="00AF1E8E" w:rsidP="00AF1E8E">
      <w:pPr>
        <w:spacing w:after="160" w:line="259" w:lineRule="auto"/>
        <w:jc w:val="center"/>
        <w:rPr>
          <w:rFonts w:ascii="Times New Roman" w:eastAsiaTheme="minorHAnsi" w:hAnsi="Times New Roman"/>
          <w:b/>
          <w:bCs/>
          <w:sz w:val="24"/>
          <w:szCs w:val="24"/>
          <w:lang w:eastAsia="en-US"/>
        </w:rPr>
      </w:pPr>
      <w:bookmarkStart w:id="1" w:name="_Hlk64019366"/>
      <w:bookmarkStart w:id="2" w:name="_Hlk64021147"/>
      <w:r w:rsidRPr="00AF1E8E">
        <w:rPr>
          <w:rFonts w:ascii="Times New Roman" w:eastAsiaTheme="minorHAnsi" w:hAnsi="Times New Roman"/>
          <w:b/>
          <w:bCs/>
          <w:sz w:val="24"/>
          <w:szCs w:val="24"/>
          <w:lang w:eastAsia="en-US"/>
        </w:rPr>
        <w:t>ИТ-СЕРВИСЫ И ТЕХНОЛОГИИ ОБРАБОТКИ ДАННЫХ В ЭКОНОМИКЕ И ФИНАНСАХ</w:t>
      </w:r>
      <w:bookmarkEnd w:id="1"/>
    </w:p>
    <w:bookmarkEnd w:id="2"/>
    <w:p w14:paraId="223ABDB0" w14:textId="26FD04B9" w:rsidR="002E61E4" w:rsidRPr="00AF1E8E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i/>
          <w:sz w:val="24"/>
          <w:szCs w:val="24"/>
          <w:lang w:eastAsia="en-US"/>
        </w:rPr>
        <w:t>Год набора:  20</w:t>
      </w:r>
      <w:r w:rsidR="00867FE7" w:rsidRPr="00D45089">
        <w:rPr>
          <w:rFonts w:ascii="Times New Roman" w:eastAsia="Calibri" w:hAnsi="Times New Roman"/>
          <w:i/>
          <w:sz w:val="24"/>
          <w:szCs w:val="24"/>
          <w:lang w:eastAsia="en-US"/>
        </w:rPr>
        <w:t>2</w:t>
      </w:r>
      <w:r w:rsidR="00AF1E8E">
        <w:rPr>
          <w:rFonts w:ascii="Times New Roman" w:eastAsia="Calibri" w:hAnsi="Times New Roman"/>
          <w:i/>
          <w:sz w:val="24"/>
          <w:szCs w:val="24"/>
          <w:lang w:eastAsia="en-US"/>
        </w:rPr>
        <w:t>1</w:t>
      </w:r>
    </w:p>
    <w:p w14:paraId="428BC375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</w:p>
    <w:p w14:paraId="06D63407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</w:p>
    <w:p w14:paraId="62969FD2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>Квалификация</w:t>
      </w:r>
    </w:p>
    <w:p w14:paraId="477E2CBB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b/>
          <w:sz w:val="24"/>
          <w:szCs w:val="24"/>
          <w:lang w:eastAsia="en-US"/>
        </w:rPr>
        <w:t>БАКАЛАВР</w:t>
      </w:r>
    </w:p>
    <w:p w14:paraId="4E86DBEC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>Форма обучения</w:t>
      </w:r>
    </w:p>
    <w:p w14:paraId="26AFCC58" w14:textId="77777777" w:rsid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>ОЧНАЯ</w:t>
      </w:r>
    </w:p>
    <w:p w14:paraId="2D4CD6E0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</w:p>
    <w:p w14:paraId="77DC1415" w14:textId="77777777" w:rsidR="002E61E4" w:rsidRPr="002E61E4" w:rsidRDefault="002E61E4" w:rsidP="002E61E4">
      <w:pPr>
        <w:spacing w:after="16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</w:p>
    <w:p w14:paraId="50FB591F" w14:textId="77777777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>Дзержинск</w:t>
      </w:r>
    </w:p>
    <w:p w14:paraId="5596DEE4" w14:textId="5EED3A90" w:rsidR="002E61E4" w:rsidRPr="002E61E4" w:rsidRDefault="002E61E4" w:rsidP="002E61E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2E61E4">
        <w:rPr>
          <w:rFonts w:ascii="Times New Roman" w:eastAsia="Calibri" w:hAnsi="Times New Roman"/>
          <w:sz w:val="24"/>
          <w:szCs w:val="24"/>
          <w:lang w:eastAsia="en-US"/>
        </w:rPr>
        <w:t>20</w:t>
      </w:r>
      <w:r w:rsidR="00867FE7"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="00AF1E8E"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Pr="002E61E4">
        <w:rPr>
          <w:rFonts w:ascii="Times New Roman" w:eastAsia="Calibri" w:hAnsi="Times New Roman"/>
          <w:sz w:val="24"/>
          <w:szCs w:val="24"/>
          <w:lang w:eastAsia="en-US"/>
        </w:rPr>
        <w:t xml:space="preserve"> г.</w:t>
      </w:r>
    </w:p>
    <w:p w14:paraId="17F1A87F" w14:textId="77777777" w:rsidR="00901C10" w:rsidRDefault="00901C10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14:paraId="2CD9D78B" w14:textId="77777777" w:rsidR="002E61E4" w:rsidRDefault="002E61E4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14:paraId="3C2ECD4F" w14:textId="77777777" w:rsidR="005D7652" w:rsidRDefault="00077C94" w:rsidP="006A4E11">
      <w:pPr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991BDB"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 w:rsidR="00FA3935" w:rsidRPr="005D7652">
        <w:rPr>
          <w:rFonts w:ascii="Times New Roman" w:hAnsi="Times New Roman"/>
          <w:b/>
          <w:sz w:val="24"/>
          <w:szCs w:val="24"/>
        </w:rPr>
        <w:t xml:space="preserve">Место </w:t>
      </w:r>
      <w:r w:rsidR="00FA3935" w:rsidRPr="00991BDB">
        <w:rPr>
          <w:rFonts w:ascii="Times New Roman" w:hAnsi="Times New Roman"/>
          <w:b/>
          <w:sz w:val="24"/>
          <w:szCs w:val="24"/>
        </w:rPr>
        <w:t xml:space="preserve">дисциплины в структуре ОПОП </w:t>
      </w:r>
    </w:p>
    <w:p w14:paraId="6A87130F" w14:textId="77777777" w:rsidR="00FA3935" w:rsidRDefault="005E017B" w:rsidP="00461C67">
      <w:pPr>
        <w:tabs>
          <w:tab w:val="left" w:pos="567"/>
        </w:tabs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5E017B">
        <w:rPr>
          <w:rFonts w:ascii="Times New Roman" w:hAnsi="Times New Roman"/>
          <w:sz w:val="24"/>
          <w:szCs w:val="24"/>
        </w:rPr>
        <w:t xml:space="preserve">Дисциплина </w:t>
      </w:r>
      <w:r w:rsidR="009B610E">
        <w:rPr>
          <w:rFonts w:ascii="Times New Roman" w:hAnsi="Times New Roman"/>
          <w:sz w:val="24"/>
          <w:szCs w:val="24"/>
        </w:rPr>
        <w:t>Б1.</w:t>
      </w:r>
      <w:r w:rsidR="00061B91">
        <w:rPr>
          <w:rFonts w:ascii="Times New Roman" w:hAnsi="Times New Roman"/>
          <w:sz w:val="24"/>
          <w:szCs w:val="24"/>
        </w:rPr>
        <w:t>В</w:t>
      </w:r>
      <w:r w:rsidR="009B610E">
        <w:rPr>
          <w:rFonts w:ascii="Times New Roman" w:hAnsi="Times New Roman"/>
          <w:sz w:val="24"/>
          <w:szCs w:val="24"/>
        </w:rPr>
        <w:t>.</w:t>
      </w:r>
      <w:r w:rsidR="002D6594">
        <w:rPr>
          <w:rFonts w:ascii="Times New Roman" w:hAnsi="Times New Roman"/>
          <w:sz w:val="24"/>
          <w:szCs w:val="24"/>
        </w:rPr>
        <w:t>0</w:t>
      </w:r>
      <w:r w:rsidR="00061B91">
        <w:rPr>
          <w:rFonts w:ascii="Times New Roman" w:hAnsi="Times New Roman"/>
          <w:sz w:val="24"/>
          <w:szCs w:val="24"/>
        </w:rPr>
        <w:t>5</w:t>
      </w:r>
      <w:r w:rsidR="009B610E">
        <w:rPr>
          <w:rFonts w:ascii="Times New Roman" w:hAnsi="Times New Roman"/>
          <w:sz w:val="24"/>
          <w:szCs w:val="24"/>
        </w:rPr>
        <w:t xml:space="preserve"> </w:t>
      </w:r>
      <w:r w:rsidR="00461C67">
        <w:rPr>
          <w:rFonts w:ascii="Times New Roman" w:hAnsi="Times New Roman"/>
          <w:sz w:val="24"/>
          <w:szCs w:val="24"/>
        </w:rPr>
        <w:t>«</w:t>
      </w:r>
      <w:r w:rsidR="00061B91">
        <w:rPr>
          <w:rFonts w:ascii="Times New Roman" w:hAnsi="Times New Roman"/>
          <w:bCs/>
          <w:sz w:val="24"/>
          <w:szCs w:val="24"/>
        </w:rPr>
        <w:t>Математическое и имитационное моделирование</w:t>
      </w:r>
      <w:r w:rsidR="00461C67">
        <w:rPr>
          <w:rFonts w:ascii="Times New Roman" w:hAnsi="Times New Roman"/>
          <w:bCs/>
          <w:sz w:val="24"/>
          <w:szCs w:val="24"/>
        </w:rPr>
        <w:t>»</w:t>
      </w:r>
      <w:r w:rsidR="002D6594">
        <w:rPr>
          <w:rFonts w:ascii="Times New Roman" w:hAnsi="Times New Roman"/>
          <w:sz w:val="24"/>
          <w:szCs w:val="24"/>
        </w:rPr>
        <w:t xml:space="preserve"> </w:t>
      </w:r>
      <w:r w:rsidR="00461C67" w:rsidRPr="00BC075D">
        <w:rPr>
          <w:rFonts w:ascii="Times New Roman" w:hAnsi="Times New Roman"/>
        </w:rPr>
        <w:t xml:space="preserve">относится к части, формируемой участниками образовательных отношений учебного плана ООП 09.03.03 </w:t>
      </w:r>
      <w:r w:rsidR="00461C67">
        <w:rPr>
          <w:rFonts w:ascii="Times New Roman" w:hAnsi="Times New Roman"/>
        </w:rPr>
        <w:t>«</w:t>
      </w:r>
      <w:r w:rsidR="00461C67" w:rsidRPr="00BC075D">
        <w:rPr>
          <w:rFonts w:ascii="Times New Roman" w:hAnsi="Times New Roman"/>
        </w:rPr>
        <w:t>Прикладная информатика</w:t>
      </w:r>
      <w:r w:rsidR="00461C67">
        <w:rPr>
          <w:rFonts w:ascii="Times New Roman" w:hAnsi="Times New Roman"/>
        </w:rPr>
        <w:t>».</w:t>
      </w:r>
    </w:p>
    <w:p w14:paraId="5AF30B9A" w14:textId="77777777" w:rsidR="00901C10" w:rsidRPr="005D7652" w:rsidRDefault="00901C10" w:rsidP="004B76EF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i/>
          <w:sz w:val="24"/>
          <w:szCs w:val="24"/>
        </w:rPr>
      </w:pPr>
    </w:p>
    <w:p w14:paraId="3910F507" w14:textId="77777777" w:rsidR="00324F8D" w:rsidRPr="005D7652" w:rsidRDefault="00324F8D" w:rsidP="006A4E11">
      <w:pPr>
        <w:numPr>
          <w:ilvl w:val="0"/>
          <w:numId w:val="1"/>
        </w:numPr>
        <w:tabs>
          <w:tab w:val="left" w:pos="426"/>
        </w:tabs>
        <w:spacing w:after="0" w:line="240" w:lineRule="auto"/>
        <w:ind w:left="0" w:right="-425" w:firstLine="0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>Планируемые результаты обучения по дисциплине, соотнесенные с планируемыми результатами освоения образовательной программы (компетенциями</w:t>
      </w:r>
      <w:r w:rsidR="007716F9" w:rsidRPr="005D7652">
        <w:rPr>
          <w:rFonts w:ascii="Times New Roman" w:hAnsi="Times New Roman"/>
          <w:b/>
          <w:sz w:val="24"/>
          <w:szCs w:val="24"/>
        </w:rPr>
        <w:t xml:space="preserve"> и индикаторами достижения компетенций</w:t>
      </w:r>
      <w:r w:rsidRPr="005D7652">
        <w:rPr>
          <w:rFonts w:ascii="Times New Roman" w:hAnsi="Times New Roman"/>
          <w:b/>
          <w:sz w:val="24"/>
          <w:szCs w:val="24"/>
        </w:rPr>
        <w:t xml:space="preserve">) </w:t>
      </w:r>
    </w:p>
    <w:p w14:paraId="5A94DE77" w14:textId="77777777" w:rsidR="00B26C74" w:rsidRPr="00F52D95" w:rsidRDefault="00B26C74" w:rsidP="00B26C74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18"/>
          <w:szCs w:val="18"/>
          <w:highlight w:val="yellow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5"/>
        <w:gridCol w:w="2218"/>
        <w:gridCol w:w="3746"/>
        <w:gridCol w:w="1746"/>
      </w:tblGrid>
      <w:tr w:rsidR="00EC6017" w:rsidRPr="00892139" w14:paraId="4147A404" w14:textId="77777777" w:rsidTr="00BC5900">
        <w:trPr>
          <w:trHeight w:val="419"/>
        </w:trPr>
        <w:tc>
          <w:tcPr>
            <w:tcW w:w="2355" w:type="dxa"/>
            <w:vMerge w:val="restart"/>
          </w:tcPr>
          <w:p w14:paraId="2449CA0C" w14:textId="77777777" w:rsidR="00EC6017" w:rsidRDefault="00EC6017" w:rsidP="00BC5900">
            <w:pPr>
              <w:tabs>
                <w:tab w:val="num" w:pos="-332"/>
                <w:tab w:val="left" w:pos="426"/>
              </w:tabs>
              <w:ind w:left="108"/>
              <w:rPr>
                <w:rFonts w:ascii="Times New Roman" w:hAnsi="Times New Roman"/>
                <w:b/>
              </w:rPr>
            </w:pPr>
          </w:p>
          <w:p w14:paraId="3DD8E535" w14:textId="77777777" w:rsidR="00EC6017" w:rsidRPr="00477260" w:rsidRDefault="00EC6017" w:rsidP="00BC5900">
            <w:pPr>
              <w:tabs>
                <w:tab w:val="num" w:pos="-332"/>
                <w:tab w:val="left" w:pos="426"/>
              </w:tabs>
              <w:ind w:left="108"/>
              <w:rPr>
                <w:rFonts w:ascii="Times New Roman" w:hAnsi="Times New Roman"/>
              </w:rPr>
            </w:pPr>
            <w:r w:rsidRPr="00477260">
              <w:rPr>
                <w:rFonts w:ascii="Times New Roman" w:hAnsi="Times New Roman"/>
                <w:b/>
              </w:rPr>
              <w:t xml:space="preserve">Формируемые компетенции </w:t>
            </w:r>
            <w:r w:rsidRPr="00477260">
              <w:rPr>
                <w:rFonts w:ascii="Times New Roman" w:hAnsi="Times New Roman"/>
              </w:rPr>
              <w:t>(код, содержание компетенции)</w:t>
            </w:r>
          </w:p>
          <w:p w14:paraId="44DDFA98" w14:textId="77777777" w:rsidR="00EC6017" w:rsidRPr="00477260" w:rsidRDefault="00EC6017" w:rsidP="00BC5900">
            <w:pPr>
              <w:tabs>
                <w:tab w:val="num" w:pos="-332"/>
                <w:tab w:val="left" w:pos="426"/>
              </w:tabs>
              <w:ind w:left="108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5964" w:type="dxa"/>
            <w:gridSpan w:val="2"/>
          </w:tcPr>
          <w:p w14:paraId="12E378FB" w14:textId="77777777" w:rsidR="00EC6017" w:rsidRPr="00477260" w:rsidRDefault="00EC6017" w:rsidP="00BC5900">
            <w:pPr>
              <w:tabs>
                <w:tab w:val="num" w:pos="-54"/>
                <w:tab w:val="left" w:pos="426"/>
              </w:tabs>
              <w:spacing w:after="0"/>
              <w:ind w:left="57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 xml:space="preserve">Планируемые результаты обучения по дисциплине (модулю), в соответствии с индикатором достижения компетенции </w:t>
            </w:r>
          </w:p>
        </w:tc>
        <w:tc>
          <w:tcPr>
            <w:tcW w:w="1746" w:type="dxa"/>
            <w:vMerge w:val="restart"/>
          </w:tcPr>
          <w:p w14:paraId="3BA4EDE8" w14:textId="77777777" w:rsidR="00EC6017" w:rsidRPr="00477260" w:rsidRDefault="00EC6017" w:rsidP="00BC5900">
            <w:pPr>
              <w:tabs>
                <w:tab w:val="num" w:pos="-54"/>
                <w:tab w:val="left" w:pos="426"/>
              </w:tabs>
              <w:spacing w:after="0"/>
              <w:ind w:left="57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>Наименование оценочного средства</w:t>
            </w:r>
          </w:p>
        </w:tc>
      </w:tr>
      <w:tr w:rsidR="00EC6017" w:rsidRPr="00892139" w14:paraId="28C58380" w14:textId="77777777" w:rsidTr="00BC5900">
        <w:trPr>
          <w:trHeight w:val="173"/>
        </w:trPr>
        <w:tc>
          <w:tcPr>
            <w:tcW w:w="2355" w:type="dxa"/>
            <w:vMerge/>
          </w:tcPr>
          <w:p w14:paraId="746BF2E9" w14:textId="77777777" w:rsidR="00EC6017" w:rsidRPr="00477260" w:rsidRDefault="00EC6017" w:rsidP="00BC5900">
            <w:pPr>
              <w:pStyle w:val="a4"/>
              <w:spacing w:before="0" w:beforeAutospacing="0" w:after="0" w:afterAutospacing="0"/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2218" w:type="dxa"/>
          </w:tcPr>
          <w:p w14:paraId="6C52BD18" w14:textId="77777777" w:rsidR="00EC6017" w:rsidRPr="00477260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477260">
              <w:rPr>
                <w:rFonts w:ascii="Times New Roman" w:hAnsi="Times New Roman"/>
                <w:b/>
              </w:rPr>
              <w:t>Индикатор достижения  компетенции</w:t>
            </w:r>
            <w:r w:rsidRPr="00477260">
              <w:rPr>
                <w:rFonts w:ascii="Times New Roman" w:hAnsi="Times New Roman"/>
                <w:i/>
              </w:rPr>
              <w:t xml:space="preserve"> </w:t>
            </w:r>
          </w:p>
          <w:p w14:paraId="3D2D23A7" w14:textId="77777777" w:rsidR="00EC6017" w:rsidRPr="00477260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477260">
              <w:rPr>
                <w:rFonts w:ascii="Times New Roman" w:hAnsi="Times New Roman"/>
              </w:rPr>
              <w:t>(код, содержание индикатора)</w:t>
            </w:r>
          </w:p>
        </w:tc>
        <w:tc>
          <w:tcPr>
            <w:tcW w:w="3746" w:type="dxa"/>
          </w:tcPr>
          <w:p w14:paraId="07BD80BC" w14:textId="77777777" w:rsidR="00EC6017" w:rsidRPr="00477260" w:rsidRDefault="00EC6017" w:rsidP="00BC5900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 xml:space="preserve">Результаты обучения </w:t>
            </w:r>
          </w:p>
          <w:p w14:paraId="0C004F38" w14:textId="77777777" w:rsidR="00EC6017" w:rsidRPr="00477260" w:rsidRDefault="00EC6017" w:rsidP="00BC5900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77260">
              <w:rPr>
                <w:rFonts w:ascii="Times New Roman" w:hAnsi="Times New Roman"/>
                <w:b/>
              </w:rPr>
              <w:t>по дисциплине</w:t>
            </w:r>
          </w:p>
        </w:tc>
        <w:tc>
          <w:tcPr>
            <w:tcW w:w="1746" w:type="dxa"/>
            <w:vMerge/>
          </w:tcPr>
          <w:p w14:paraId="02EBBD30" w14:textId="77777777" w:rsidR="00EC6017" w:rsidRPr="00477260" w:rsidRDefault="00EC6017" w:rsidP="00BC5900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EC6017" w:rsidRPr="00892139" w14:paraId="12D5DDE5" w14:textId="77777777" w:rsidTr="00BC5900">
        <w:trPr>
          <w:trHeight w:val="508"/>
        </w:trPr>
        <w:tc>
          <w:tcPr>
            <w:tcW w:w="2355" w:type="dxa"/>
            <w:vMerge w:val="restart"/>
          </w:tcPr>
          <w:p w14:paraId="3C528DA9" w14:textId="77777777" w:rsidR="00EC6017" w:rsidRDefault="00EC6017" w:rsidP="00BC5900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757E">
              <w:rPr>
                <w:rFonts w:ascii="Times New Roman" w:hAnsi="Times New Roman"/>
                <w:sz w:val="24"/>
                <w:szCs w:val="24"/>
              </w:rPr>
              <w:t>УК-2.</w:t>
            </w:r>
          </w:p>
          <w:p w14:paraId="461153CD" w14:textId="77777777" w:rsidR="00EC6017" w:rsidRPr="00142151" w:rsidRDefault="00EC6017" w:rsidP="00BC5900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</w:pPr>
            <w:r w:rsidRPr="00142151">
              <w:rPr>
                <w:rFonts w:ascii="Times New Roman" w:hAnsi="Times New Roman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2218" w:type="dxa"/>
          </w:tcPr>
          <w:p w14:paraId="21C8BD49" w14:textId="77777777" w:rsidR="00EC6017" w:rsidRPr="001B23A8" w:rsidRDefault="00EC6017" w:rsidP="00BC5900">
            <w:pPr>
              <w:pStyle w:val="af"/>
              <w:ind w:firstLine="426"/>
              <w:jc w:val="both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/>
              </w:rPr>
              <w:t>УК-2.1.</w:t>
            </w:r>
          </w:p>
          <w:p w14:paraId="2D125CE2" w14:textId="77777777" w:rsidR="00EC6017" w:rsidRPr="001B23A8" w:rsidRDefault="00EC6017" w:rsidP="00BC5900">
            <w:pPr>
              <w:pStyle w:val="af"/>
              <w:jc w:val="both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/>
              </w:rPr>
              <w:t>Знает необходимые для осуществления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профессиональной деятельности правовые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нормы и методологические основы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принятия управленческого решения.</w:t>
            </w:r>
          </w:p>
        </w:tc>
        <w:tc>
          <w:tcPr>
            <w:tcW w:w="3746" w:type="dxa"/>
          </w:tcPr>
          <w:p w14:paraId="348208E4" w14:textId="77777777" w:rsidR="00EC6017" w:rsidRPr="00461C67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b/>
              </w:rPr>
            </w:pPr>
            <w:r w:rsidRPr="00461C67">
              <w:rPr>
                <w:rFonts w:ascii="Times New Roman" w:hAnsi="Times New Roman"/>
                <w:b/>
              </w:rPr>
              <w:t>Знать</w:t>
            </w:r>
            <w:r>
              <w:rPr>
                <w:rFonts w:ascii="Times New Roman" w:hAnsi="Times New Roman"/>
                <w:b/>
              </w:rPr>
              <w:t>:</w:t>
            </w:r>
            <w:r w:rsidRPr="00461C67">
              <w:rPr>
                <w:rFonts w:ascii="Times New Roman" w:hAnsi="Times New Roman"/>
                <w:b/>
              </w:rPr>
              <w:t xml:space="preserve"> </w:t>
            </w:r>
          </w:p>
          <w:p w14:paraId="7B9BF4E8" w14:textId="77777777" w:rsidR="00EC6017" w:rsidRPr="00B47E0A" w:rsidRDefault="00EC6017" w:rsidP="00BC5900">
            <w:pPr>
              <w:pStyle w:val="af"/>
              <w:ind w:firstLine="426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методы принятия оптимальных решений в задачах анализа и управления экономическими системами</w:t>
            </w:r>
            <w:r w:rsidRPr="00B47E0A">
              <w:rPr>
                <w:rFonts w:ascii="Times New Roman" w:hAnsi="Times New Roman" w:cs="Times New Roman"/>
              </w:rPr>
              <w:t>.</w:t>
            </w:r>
          </w:p>
          <w:p w14:paraId="290F5F92" w14:textId="77777777" w:rsidR="00EC6017" w:rsidRPr="00C66E11" w:rsidRDefault="00EC6017" w:rsidP="00BC5900">
            <w:pPr>
              <w:autoSpaceDE w:val="0"/>
              <w:autoSpaceDN w:val="0"/>
              <w:adjustRightInd w:val="0"/>
              <w:spacing w:after="0" w:line="240" w:lineRule="auto"/>
              <w:ind w:firstLine="425"/>
              <w:rPr>
                <w:rFonts w:ascii="Times New Roman" w:hAnsi="Times New Roman"/>
              </w:rPr>
            </w:pPr>
          </w:p>
        </w:tc>
        <w:tc>
          <w:tcPr>
            <w:tcW w:w="1746" w:type="dxa"/>
          </w:tcPr>
          <w:p w14:paraId="4DD21E1C" w14:textId="77777777" w:rsidR="00EC6017" w:rsidRPr="007A0E82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</w:rPr>
            </w:pPr>
            <w:r w:rsidRPr="007A0E82">
              <w:rPr>
                <w:rFonts w:ascii="Times New Roman" w:hAnsi="Times New Roman"/>
              </w:rPr>
              <w:t>Собеседование</w:t>
            </w:r>
            <w:r>
              <w:rPr>
                <w:rFonts w:ascii="Times New Roman" w:hAnsi="Times New Roman"/>
              </w:rPr>
              <w:t>, тестирование,</w:t>
            </w:r>
            <w:r w:rsidRPr="007A0E82">
              <w:rPr>
                <w:rFonts w:ascii="Times New Roman" w:hAnsi="Times New Roman"/>
              </w:rPr>
              <w:t xml:space="preserve"> отчет о выполнении лабораторных работ. </w:t>
            </w:r>
          </w:p>
          <w:p w14:paraId="10D9E93F" w14:textId="77777777" w:rsidR="00EC6017" w:rsidRPr="007A0E82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</w:rPr>
            </w:pPr>
          </w:p>
        </w:tc>
      </w:tr>
      <w:tr w:rsidR="00EC6017" w:rsidRPr="00892139" w14:paraId="0027D486" w14:textId="77777777" w:rsidTr="00BC5900">
        <w:trPr>
          <w:trHeight w:val="523"/>
        </w:trPr>
        <w:tc>
          <w:tcPr>
            <w:tcW w:w="2355" w:type="dxa"/>
            <w:vMerge/>
          </w:tcPr>
          <w:p w14:paraId="31AE6306" w14:textId="77777777" w:rsidR="00EC6017" w:rsidRPr="00C66E11" w:rsidRDefault="00EC6017" w:rsidP="00BC5900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8" w:type="dxa"/>
          </w:tcPr>
          <w:p w14:paraId="0A19A5F0" w14:textId="77777777" w:rsidR="00EC6017" w:rsidRPr="001B23A8" w:rsidRDefault="00EC6017" w:rsidP="00BC5900">
            <w:pPr>
              <w:pStyle w:val="af"/>
              <w:ind w:firstLine="426"/>
              <w:jc w:val="both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/>
              </w:rPr>
              <w:t>УК-2.2.</w:t>
            </w:r>
          </w:p>
          <w:p w14:paraId="14FFA9FA" w14:textId="77777777" w:rsidR="00EC6017" w:rsidRPr="00477260" w:rsidRDefault="00EC6017" w:rsidP="00BC5900">
            <w:pPr>
              <w:pStyle w:val="af"/>
              <w:jc w:val="both"/>
              <w:rPr>
                <w:rFonts w:ascii="Times New Roman" w:hAnsi="Times New Roman"/>
                <w:i/>
              </w:rPr>
            </w:pPr>
            <w:r w:rsidRPr="001B23A8">
              <w:rPr>
                <w:rFonts w:ascii="Times New Roman" w:hAnsi="Times New Roman"/>
              </w:rPr>
              <w:t>Умеет анализировать альтернативные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варианты решений для достижения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намеченных результатов; разрабатывать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план, определять целевые этапы и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основные направления работ.</w:t>
            </w:r>
          </w:p>
        </w:tc>
        <w:tc>
          <w:tcPr>
            <w:tcW w:w="3746" w:type="dxa"/>
          </w:tcPr>
          <w:p w14:paraId="2F28A1BB" w14:textId="77777777" w:rsidR="00EC6017" w:rsidRPr="00461C67" w:rsidRDefault="00EC6017" w:rsidP="00BC5900">
            <w:pPr>
              <w:tabs>
                <w:tab w:val="left" w:pos="426"/>
                <w:tab w:val="num" w:pos="589"/>
              </w:tabs>
              <w:spacing w:after="0" w:line="240" w:lineRule="auto"/>
              <w:ind w:left="1"/>
              <w:rPr>
                <w:rFonts w:ascii="Times New Roman" w:hAnsi="Times New Roman" w:cs="Courier New"/>
                <w:sz w:val="20"/>
                <w:szCs w:val="20"/>
              </w:rPr>
            </w:pPr>
            <w:r w:rsidRPr="00461C67">
              <w:rPr>
                <w:rFonts w:ascii="Times New Roman" w:hAnsi="Times New Roman"/>
                <w:b/>
              </w:rPr>
              <w:t>Уметь</w:t>
            </w:r>
            <w:r>
              <w:rPr>
                <w:rFonts w:ascii="Times New Roman" w:hAnsi="Times New Roman" w:cs="Courier New"/>
                <w:sz w:val="20"/>
                <w:szCs w:val="20"/>
              </w:rPr>
              <w:t>:</w:t>
            </w:r>
            <w:r w:rsidRPr="00461C67">
              <w:rPr>
                <w:rFonts w:ascii="Times New Roman" w:hAnsi="Times New Roman" w:cs="Courier New"/>
                <w:sz w:val="20"/>
                <w:szCs w:val="20"/>
              </w:rPr>
              <w:t xml:space="preserve"> </w:t>
            </w:r>
          </w:p>
          <w:p w14:paraId="44D14878" w14:textId="77777777" w:rsidR="00EC6017" w:rsidRDefault="00EC6017" w:rsidP="00BC5900">
            <w:pPr>
              <w:pStyle w:val="af"/>
              <w:ind w:firstLine="426"/>
              <w:jc w:val="both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/>
              </w:rPr>
              <w:t>анализировать альтернативные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варианты решений для достижения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/>
              </w:rPr>
              <w:t>намеченных результатов; определять цел</w:t>
            </w:r>
            <w:r>
              <w:rPr>
                <w:rFonts w:ascii="Times New Roman" w:hAnsi="Times New Roman"/>
              </w:rPr>
              <w:t>и и</w:t>
            </w:r>
            <w:r w:rsidRPr="001B23A8">
              <w:rPr>
                <w:rFonts w:ascii="Times New Roman" w:hAnsi="Times New Roman"/>
              </w:rPr>
              <w:t xml:space="preserve"> этапы </w:t>
            </w:r>
            <w:r>
              <w:rPr>
                <w:rFonts w:ascii="Times New Roman" w:hAnsi="Times New Roman"/>
              </w:rPr>
              <w:t xml:space="preserve">выполнения </w:t>
            </w:r>
            <w:r w:rsidRPr="001B23A8">
              <w:rPr>
                <w:rFonts w:ascii="Times New Roman" w:hAnsi="Times New Roman"/>
              </w:rPr>
              <w:t>работ.</w:t>
            </w:r>
          </w:p>
          <w:p w14:paraId="2BD5ECA7" w14:textId="77777777" w:rsidR="00EC6017" w:rsidRPr="00540BB8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6" w:type="dxa"/>
          </w:tcPr>
          <w:p w14:paraId="48E479F7" w14:textId="77777777" w:rsidR="00EC6017" w:rsidRPr="007A0E82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</w:rPr>
            </w:pPr>
            <w:r w:rsidRPr="007A0E82">
              <w:rPr>
                <w:rFonts w:ascii="Times New Roman" w:hAnsi="Times New Roman"/>
              </w:rPr>
              <w:t>Собеседование,</w:t>
            </w:r>
            <w:r>
              <w:rPr>
                <w:rFonts w:ascii="Times New Roman" w:hAnsi="Times New Roman"/>
              </w:rPr>
              <w:t xml:space="preserve"> тестирование,</w:t>
            </w:r>
            <w:r w:rsidRPr="007A0E82">
              <w:rPr>
                <w:rFonts w:ascii="Times New Roman" w:hAnsi="Times New Roman"/>
              </w:rPr>
              <w:t xml:space="preserve">  контрольные задания,</w:t>
            </w:r>
            <w:r>
              <w:rPr>
                <w:rFonts w:ascii="Times New Roman" w:hAnsi="Times New Roman"/>
              </w:rPr>
              <w:br/>
            </w:r>
            <w:r w:rsidRPr="007A0E82">
              <w:rPr>
                <w:rFonts w:ascii="Times New Roman" w:hAnsi="Times New Roman"/>
              </w:rPr>
              <w:t xml:space="preserve"> отчет о выполнении лабораторных работ. </w:t>
            </w:r>
          </w:p>
        </w:tc>
      </w:tr>
      <w:tr w:rsidR="00EC6017" w:rsidRPr="00892139" w14:paraId="4451FCDC" w14:textId="77777777" w:rsidTr="00BC5900">
        <w:trPr>
          <w:trHeight w:val="523"/>
        </w:trPr>
        <w:tc>
          <w:tcPr>
            <w:tcW w:w="2355" w:type="dxa"/>
            <w:vMerge/>
          </w:tcPr>
          <w:p w14:paraId="1310B95A" w14:textId="77777777" w:rsidR="00EC6017" w:rsidRPr="00C66E11" w:rsidRDefault="00EC6017" w:rsidP="00BC5900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8" w:type="dxa"/>
          </w:tcPr>
          <w:p w14:paraId="03A36CAB" w14:textId="77777777" w:rsidR="00EC6017" w:rsidRPr="001B23A8" w:rsidRDefault="00EC6017" w:rsidP="00BC5900">
            <w:pPr>
              <w:pStyle w:val="af"/>
              <w:ind w:firstLine="426"/>
              <w:jc w:val="both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/>
              </w:rPr>
              <w:t>УК-2.3.</w:t>
            </w:r>
          </w:p>
          <w:p w14:paraId="2F8C9C18" w14:textId="77777777" w:rsidR="00EC6017" w:rsidRPr="00477260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</w:rPr>
            </w:pPr>
            <w:r w:rsidRPr="001B23A8">
              <w:rPr>
                <w:rFonts w:ascii="Times New Roman" w:hAnsi="Times New Roman" w:cs="Courier New"/>
                <w:sz w:val="20"/>
                <w:szCs w:val="20"/>
              </w:rPr>
              <w:t>Владеет методиками разработки цели и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 w:cs="Courier New"/>
                <w:sz w:val="20"/>
                <w:szCs w:val="20"/>
              </w:rPr>
              <w:t>задач проекта; методами оценки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 w:cs="Courier New"/>
                <w:sz w:val="20"/>
                <w:szCs w:val="20"/>
              </w:rPr>
              <w:t>продолжительности и стоимости проекта, а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 w:cs="Courier New"/>
                <w:sz w:val="20"/>
                <w:szCs w:val="20"/>
              </w:rPr>
              <w:t>также потребности в ресурсах.</w:t>
            </w:r>
          </w:p>
        </w:tc>
        <w:tc>
          <w:tcPr>
            <w:tcW w:w="3746" w:type="dxa"/>
          </w:tcPr>
          <w:p w14:paraId="404D04B0" w14:textId="77777777" w:rsidR="00EC6017" w:rsidRPr="00461C67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b/>
              </w:rPr>
            </w:pPr>
            <w:r w:rsidRPr="00461C67">
              <w:rPr>
                <w:rFonts w:ascii="Times New Roman" w:hAnsi="Times New Roman"/>
                <w:b/>
              </w:rPr>
              <w:t>Владеть:</w:t>
            </w:r>
          </w:p>
          <w:p w14:paraId="65B9BA4A" w14:textId="77777777" w:rsidR="00EC6017" w:rsidRPr="00C66E11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firstLine="425"/>
              <w:rPr>
                <w:rFonts w:ascii="Times New Roman" w:hAnsi="Times New Roman"/>
              </w:rPr>
            </w:pPr>
            <w:r w:rsidRPr="001B23A8">
              <w:rPr>
                <w:rFonts w:ascii="Times New Roman" w:hAnsi="Times New Roman" w:cs="Courier New"/>
                <w:sz w:val="20"/>
                <w:szCs w:val="20"/>
              </w:rPr>
              <w:t xml:space="preserve"> методиками разработки цел</w:t>
            </w:r>
            <w:r>
              <w:rPr>
                <w:rFonts w:ascii="Times New Roman" w:hAnsi="Times New Roman" w:cs="Courier New"/>
                <w:sz w:val="20"/>
                <w:szCs w:val="20"/>
              </w:rPr>
              <w:t>ей</w:t>
            </w:r>
            <w:r w:rsidRPr="001B23A8">
              <w:rPr>
                <w:rFonts w:ascii="Times New Roman" w:hAnsi="Times New Roman" w:cs="Courier New"/>
                <w:sz w:val="20"/>
                <w:szCs w:val="20"/>
              </w:rPr>
              <w:t xml:space="preserve"> и</w:t>
            </w:r>
            <w:r>
              <w:rPr>
                <w:rFonts w:ascii="Times New Roman" w:hAnsi="Times New Roman"/>
              </w:rPr>
              <w:t xml:space="preserve"> </w:t>
            </w:r>
            <w:r w:rsidRPr="001B23A8">
              <w:rPr>
                <w:rFonts w:ascii="Times New Roman" w:hAnsi="Times New Roman" w:cs="Courier New"/>
                <w:sz w:val="20"/>
                <w:szCs w:val="20"/>
              </w:rPr>
              <w:t>задач проекта;</w:t>
            </w:r>
            <w:r>
              <w:rPr>
                <w:rFonts w:ascii="Times New Roman" w:hAnsi="Times New Roman"/>
              </w:rPr>
              <w:t xml:space="preserve"> методами принятия оптимальных решений с учетом имеющихся ресурсов и ограничений.</w:t>
            </w:r>
          </w:p>
        </w:tc>
        <w:tc>
          <w:tcPr>
            <w:tcW w:w="1746" w:type="dxa"/>
          </w:tcPr>
          <w:p w14:paraId="212C875F" w14:textId="77777777" w:rsidR="00EC6017" w:rsidRPr="007A0E82" w:rsidRDefault="00EC6017" w:rsidP="00BC5900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</w:rPr>
            </w:pPr>
            <w:r w:rsidRPr="007A0E82">
              <w:rPr>
                <w:rFonts w:ascii="Times New Roman" w:hAnsi="Times New Roman"/>
              </w:rPr>
              <w:t>Контрольные задания,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br/>
            </w:r>
            <w:r w:rsidRPr="007A0E82">
              <w:rPr>
                <w:rFonts w:ascii="Times New Roman" w:hAnsi="Times New Roman"/>
              </w:rPr>
              <w:t xml:space="preserve">отчет о выполнении лабораторных работ. </w:t>
            </w:r>
          </w:p>
        </w:tc>
      </w:tr>
    </w:tbl>
    <w:p w14:paraId="140DAE94" w14:textId="77777777" w:rsidR="003C0479" w:rsidRDefault="003C0479" w:rsidP="001D64EC">
      <w:pPr>
        <w:pStyle w:val="a3"/>
        <w:tabs>
          <w:tab w:val="clear" w:pos="822"/>
          <w:tab w:val="left" w:pos="426"/>
        </w:tabs>
        <w:ind w:left="644" w:firstLine="0"/>
        <w:rPr>
          <w:sz w:val="20"/>
          <w:szCs w:val="20"/>
          <w:highlight w:val="yellow"/>
        </w:rPr>
      </w:pPr>
    </w:p>
    <w:p w14:paraId="6BEF137E" w14:textId="77777777" w:rsidR="00DA5574" w:rsidRPr="001D64EC" w:rsidRDefault="00DA5574" w:rsidP="001D64EC">
      <w:pPr>
        <w:tabs>
          <w:tab w:val="left" w:pos="426"/>
        </w:tabs>
        <w:spacing w:after="0" w:line="240" w:lineRule="auto"/>
        <w:ind w:left="644"/>
        <w:rPr>
          <w:rFonts w:ascii="Times New Roman" w:hAnsi="Times New Roman"/>
          <w:i/>
          <w:sz w:val="20"/>
          <w:szCs w:val="20"/>
        </w:rPr>
      </w:pPr>
    </w:p>
    <w:p w14:paraId="4DCBBDA9" w14:textId="77777777" w:rsidR="00A856CF" w:rsidRPr="00066E4A" w:rsidRDefault="00B141A0" w:rsidP="00B141A0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t>3.</w:t>
      </w:r>
      <w:r w:rsidR="00524421">
        <w:rPr>
          <w:b/>
        </w:rPr>
        <w:t xml:space="preserve">  </w:t>
      </w:r>
      <w:r w:rsidR="00F64CB8" w:rsidRPr="00A856CF">
        <w:rPr>
          <w:b/>
        </w:rPr>
        <w:t xml:space="preserve">Структура и содержание дисциплины </w:t>
      </w:r>
    </w:p>
    <w:p w14:paraId="1C37E406" w14:textId="77777777" w:rsidR="00066E4A" w:rsidRPr="00A856CF" w:rsidRDefault="00066E4A" w:rsidP="00066E4A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t>3.1 Трудоемкость дисциплины</w:t>
      </w:r>
    </w:p>
    <w:tbl>
      <w:tblPr>
        <w:tblW w:w="790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704"/>
        <w:gridCol w:w="2196"/>
      </w:tblGrid>
      <w:tr w:rsidR="00B90332" w:rsidRPr="00A856CF" w14:paraId="20248773" w14:textId="77777777" w:rsidTr="00B90332">
        <w:trPr>
          <w:trHeight w:val="1316"/>
        </w:trPr>
        <w:tc>
          <w:tcPr>
            <w:tcW w:w="5704" w:type="dxa"/>
            <w:shd w:val="clear" w:color="auto" w:fill="auto"/>
          </w:tcPr>
          <w:p w14:paraId="273375AD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</w:p>
        </w:tc>
        <w:tc>
          <w:tcPr>
            <w:tcW w:w="2196" w:type="dxa"/>
            <w:shd w:val="clear" w:color="auto" w:fill="auto"/>
          </w:tcPr>
          <w:p w14:paraId="7C3629DD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>
              <w:rPr>
                <w:b/>
              </w:rPr>
              <w:t>очная форма</w:t>
            </w:r>
          </w:p>
          <w:p w14:paraId="44F0F015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>
              <w:rPr>
                <w:b/>
              </w:rPr>
              <w:t>обучения</w:t>
            </w:r>
          </w:p>
          <w:p w14:paraId="6A372593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</w:p>
        </w:tc>
      </w:tr>
      <w:tr w:rsidR="00B90332" w:rsidRPr="00A856CF" w14:paraId="2E125384" w14:textId="77777777" w:rsidTr="00B90332">
        <w:trPr>
          <w:trHeight w:val="438"/>
        </w:trPr>
        <w:tc>
          <w:tcPr>
            <w:tcW w:w="5704" w:type="dxa"/>
            <w:shd w:val="clear" w:color="auto" w:fill="auto"/>
          </w:tcPr>
          <w:p w14:paraId="346D1694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 w:rsidRPr="00A856CF">
              <w:rPr>
                <w:b/>
                <w:color w:val="000000"/>
              </w:rPr>
              <w:lastRenderedPageBreak/>
              <w:t>Общая трудоемкость</w:t>
            </w:r>
          </w:p>
        </w:tc>
        <w:tc>
          <w:tcPr>
            <w:tcW w:w="2196" w:type="dxa"/>
            <w:shd w:val="clear" w:color="auto" w:fill="auto"/>
            <w:vAlign w:val="center"/>
          </w:tcPr>
          <w:p w14:paraId="5807F066" w14:textId="77777777" w:rsidR="00B90332" w:rsidRPr="00C66E11" w:rsidRDefault="00B90332" w:rsidP="00867FE7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</w:pPr>
            <w:r>
              <w:t>6</w:t>
            </w:r>
            <w:r w:rsidRPr="00C66E11">
              <w:rPr>
                <w:color w:val="000000"/>
              </w:rPr>
              <w:t xml:space="preserve"> ЗЕТ</w:t>
            </w:r>
          </w:p>
        </w:tc>
      </w:tr>
      <w:tr w:rsidR="00B90332" w:rsidRPr="00A856CF" w14:paraId="26C018BF" w14:textId="77777777" w:rsidTr="00B90332">
        <w:trPr>
          <w:trHeight w:val="438"/>
        </w:trPr>
        <w:tc>
          <w:tcPr>
            <w:tcW w:w="5704" w:type="dxa"/>
            <w:shd w:val="clear" w:color="auto" w:fill="auto"/>
          </w:tcPr>
          <w:p w14:paraId="101AC63F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 w:rsidRPr="00A856CF">
              <w:rPr>
                <w:b/>
              </w:rPr>
              <w:t>Часов по учебному плану</w:t>
            </w:r>
          </w:p>
        </w:tc>
        <w:tc>
          <w:tcPr>
            <w:tcW w:w="2196" w:type="dxa"/>
            <w:shd w:val="clear" w:color="auto" w:fill="auto"/>
            <w:vAlign w:val="center"/>
          </w:tcPr>
          <w:p w14:paraId="6E3429D0" w14:textId="77777777" w:rsidR="00B90332" w:rsidRPr="00C66E11" w:rsidRDefault="00B90332" w:rsidP="00867FE7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</w:pPr>
            <w:r>
              <w:t>216</w:t>
            </w:r>
          </w:p>
        </w:tc>
      </w:tr>
      <w:tr w:rsidR="00B90332" w:rsidRPr="00A856CF" w14:paraId="67252B0A" w14:textId="77777777" w:rsidTr="00B90332">
        <w:trPr>
          <w:trHeight w:val="421"/>
        </w:trPr>
        <w:tc>
          <w:tcPr>
            <w:tcW w:w="5704" w:type="dxa"/>
            <w:shd w:val="clear" w:color="auto" w:fill="auto"/>
          </w:tcPr>
          <w:p w14:paraId="32822EC1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 w:rsidRPr="00A856CF">
              <w:rPr>
                <w:b/>
              </w:rPr>
              <w:t>в том числе</w:t>
            </w:r>
          </w:p>
        </w:tc>
        <w:tc>
          <w:tcPr>
            <w:tcW w:w="2196" w:type="dxa"/>
            <w:shd w:val="clear" w:color="auto" w:fill="auto"/>
            <w:vAlign w:val="center"/>
          </w:tcPr>
          <w:p w14:paraId="47487403" w14:textId="77777777" w:rsidR="00B90332" w:rsidRPr="00C66E11" w:rsidRDefault="00B90332" w:rsidP="00867FE7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</w:pPr>
          </w:p>
        </w:tc>
      </w:tr>
      <w:tr w:rsidR="00B90332" w:rsidRPr="00A856CF" w14:paraId="49A55EFD" w14:textId="77777777" w:rsidTr="00B90332">
        <w:trPr>
          <w:trHeight w:val="1754"/>
        </w:trPr>
        <w:tc>
          <w:tcPr>
            <w:tcW w:w="5704" w:type="dxa"/>
            <w:shd w:val="clear" w:color="auto" w:fill="auto"/>
          </w:tcPr>
          <w:p w14:paraId="17F111E0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 w:rsidRPr="00A856CF">
              <w:rPr>
                <w:b/>
                <w:color w:val="000000"/>
              </w:rPr>
              <w:t>аудиторные занятия (контактная</w:t>
            </w:r>
          </w:p>
          <w:p w14:paraId="16477FCA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 w:rsidRPr="00A856CF">
              <w:rPr>
                <w:b/>
                <w:color w:val="000000"/>
              </w:rPr>
              <w:t xml:space="preserve"> работа):</w:t>
            </w:r>
          </w:p>
          <w:p w14:paraId="4FFE31D0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- занятия лекционного типа</w:t>
            </w:r>
          </w:p>
          <w:p w14:paraId="65C9D2B3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- занятия </w:t>
            </w:r>
            <w:r w:rsidRPr="00A856CF">
              <w:rPr>
                <w:b/>
                <w:color w:val="000000"/>
              </w:rPr>
              <w:t>семинарск</w:t>
            </w:r>
            <w:r>
              <w:rPr>
                <w:b/>
                <w:color w:val="000000"/>
              </w:rPr>
              <w:t>ого типа</w:t>
            </w:r>
            <w:r w:rsidRPr="00A856CF">
              <w:rPr>
                <w:b/>
                <w:color w:val="000000"/>
              </w:rPr>
              <w:t xml:space="preserve"> </w:t>
            </w:r>
          </w:p>
          <w:p w14:paraId="0AA50A93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- занятия лабораторного типа</w:t>
            </w:r>
          </w:p>
          <w:p w14:paraId="7893724E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>
              <w:rPr>
                <w:b/>
                <w:color w:val="000000"/>
              </w:rPr>
              <w:t>- текущий контроль (КСР)</w:t>
            </w:r>
          </w:p>
        </w:tc>
        <w:tc>
          <w:tcPr>
            <w:tcW w:w="2196" w:type="dxa"/>
            <w:shd w:val="clear" w:color="auto" w:fill="auto"/>
          </w:tcPr>
          <w:p w14:paraId="4B95106C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</w:p>
          <w:p w14:paraId="30A3E344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  <w:r>
              <w:t>115</w:t>
            </w:r>
          </w:p>
          <w:p w14:paraId="1A526DFD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  <w:r w:rsidRPr="00871581">
              <w:t>64</w:t>
            </w:r>
          </w:p>
          <w:p w14:paraId="675244EB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  <w:r w:rsidRPr="00871581">
              <w:t>16</w:t>
            </w:r>
          </w:p>
          <w:p w14:paraId="5A2AEC8C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  <w:r w:rsidRPr="00871581">
              <w:t>32</w:t>
            </w:r>
          </w:p>
          <w:p w14:paraId="3BC19665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firstLine="0"/>
              <w:jc w:val="center"/>
            </w:pPr>
            <w:r w:rsidRPr="00871581">
              <w:t>3</w:t>
            </w:r>
          </w:p>
        </w:tc>
      </w:tr>
      <w:tr w:rsidR="00B90332" w:rsidRPr="00A856CF" w14:paraId="78308025" w14:textId="77777777" w:rsidTr="00B90332">
        <w:trPr>
          <w:trHeight w:val="421"/>
        </w:trPr>
        <w:tc>
          <w:tcPr>
            <w:tcW w:w="5704" w:type="dxa"/>
            <w:shd w:val="clear" w:color="auto" w:fill="auto"/>
          </w:tcPr>
          <w:p w14:paraId="6839D96A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</w:rPr>
            </w:pPr>
            <w:r w:rsidRPr="00A856CF">
              <w:rPr>
                <w:b/>
                <w:color w:val="000000"/>
              </w:rPr>
              <w:t>самостоятельная работа</w:t>
            </w:r>
          </w:p>
        </w:tc>
        <w:tc>
          <w:tcPr>
            <w:tcW w:w="2196" w:type="dxa"/>
            <w:shd w:val="clear" w:color="auto" w:fill="auto"/>
            <w:vAlign w:val="center"/>
          </w:tcPr>
          <w:p w14:paraId="0E56989E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</w:pPr>
            <w:r>
              <w:t>65</w:t>
            </w:r>
          </w:p>
        </w:tc>
      </w:tr>
      <w:tr w:rsidR="00B90332" w:rsidRPr="00A856CF" w14:paraId="0DE7D058" w14:textId="77777777" w:rsidTr="00B90332">
        <w:trPr>
          <w:trHeight w:val="895"/>
        </w:trPr>
        <w:tc>
          <w:tcPr>
            <w:tcW w:w="5704" w:type="dxa"/>
            <w:shd w:val="clear" w:color="auto" w:fill="auto"/>
          </w:tcPr>
          <w:p w14:paraId="77B0FE01" w14:textId="77777777" w:rsidR="00B90332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 w:rsidRPr="00A856CF">
              <w:rPr>
                <w:b/>
                <w:color w:val="000000"/>
              </w:rPr>
              <w:t>Промежуточная аттестация –</w:t>
            </w:r>
          </w:p>
          <w:p w14:paraId="5C0D6239" w14:textId="77777777" w:rsidR="00B90332" w:rsidRPr="00A856CF" w:rsidRDefault="00B90332" w:rsidP="00867FE7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зачет, курсовая работа, экзамен</w:t>
            </w:r>
          </w:p>
        </w:tc>
        <w:tc>
          <w:tcPr>
            <w:tcW w:w="2196" w:type="dxa"/>
            <w:shd w:val="clear" w:color="auto" w:fill="auto"/>
            <w:vAlign w:val="center"/>
          </w:tcPr>
          <w:p w14:paraId="087E1A46" w14:textId="77777777" w:rsidR="00B90332" w:rsidRPr="00871581" w:rsidRDefault="00B90332" w:rsidP="00867FE7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</w:pPr>
            <w:r w:rsidRPr="00871581">
              <w:t>36</w:t>
            </w:r>
          </w:p>
        </w:tc>
      </w:tr>
    </w:tbl>
    <w:p w14:paraId="11307F5C" w14:textId="77777777" w:rsidR="00E509C9" w:rsidRDefault="00E509C9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0C92B987" w14:textId="77777777" w:rsidR="004E7225" w:rsidRDefault="004E7225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73E41FFF" w14:textId="77777777" w:rsidR="004E7225" w:rsidRDefault="004E7225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11AC5D12" w14:textId="77777777" w:rsidR="004E7225" w:rsidRDefault="004E7225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1C7B3084" w14:textId="77777777" w:rsidR="004E7225" w:rsidRDefault="004E7225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3D00FB8A" w14:textId="77777777" w:rsidR="004E7225" w:rsidRDefault="004E7225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69BEB0D3" w14:textId="77777777" w:rsidR="0096713D" w:rsidRDefault="002A1EB5" w:rsidP="005F5E0A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2A1EB5">
        <w:rPr>
          <w:rFonts w:ascii="Times New Roman" w:hAnsi="Times New Roman"/>
          <w:b/>
          <w:sz w:val="24"/>
          <w:szCs w:val="24"/>
        </w:rPr>
        <w:t>3.2.</w:t>
      </w:r>
      <w:r>
        <w:rPr>
          <w:rFonts w:ascii="Times New Roman" w:hAnsi="Times New Roman"/>
          <w:sz w:val="24"/>
          <w:szCs w:val="24"/>
          <w:u w:val="single"/>
        </w:rPr>
        <w:t xml:space="preserve"> </w:t>
      </w:r>
      <w:r w:rsidR="0096713D" w:rsidRPr="00AF735A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p w14:paraId="53928ABC" w14:textId="77777777" w:rsidR="0006731E" w:rsidRPr="00AF735A" w:rsidRDefault="0006731E" w:rsidP="005F5E0A">
      <w:pPr>
        <w:spacing w:after="0"/>
        <w:rPr>
          <w:rFonts w:ascii="Times New Roman" w:hAnsi="Times New Roman"/>
          <w:sz w:val="24"/>
          <w:szCs w:val="24"/>
          <w:u w:val="single"/>
        </w:rPr>
      </w:pPr>
    </w:p>
    <w:tbl>
      <w:tblPr>
        <w:tblW w:w="5035" w:type="pct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99"/>
        <w:gridCol w:w="450"/>
        <w:gridCol w:w="497"/>
        <w:gridCol w:w="238"/>
        <w:gridCol w:w="522"/>
        <w:gridCol w:w="515"/>
        <w:gridCol w:w="537"/>
        <w:gridCol w:w="474"/>
        <w:gridCol w:w="405"/>
        <w:gridCol w:w="547"/>
        <w:gridCol w:w="470"/>
        <w:gridCol w:w="547"/>
        <w:gridCol w:w="407"/>
        <w:gridCol w:w="575"/>
        <w:gridCol w:w="6"/>
        <w:gridCol w:w="429"/>
        <w:gridCol w:w="333"/>
        <w:gridCol w:w="339"/>
        <w:gridCol w:w="403"/>
        <w:gridCol w:w="387"/>
      </w:tblGrid>
      <w:tr w:rsidR="0034205A" w:rsidRPr="006A4AA8" w14:paraId="4ABE1C40" w14:textId="77777777" w:rsidTr="001F65F1">
        <w:trPr>
          <w:trHeight w:val="295"/>
        </w:trPr>
        <w:tc>
          <w:tcPr>
            <w:tcW w:w="952" w:type="pct"/>
            <w:vMerge w:val="restart"/>
            <w:tcBorders>
              <w:right w:val="single" w:sz="4" w:space="0" w:color="auto"/>
            </w:tcBorders>
          </w:tcPr>
          <w:p w14:paraId="37E12058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2A2A5D6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4C0E2BA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6C6C732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02D4A9E7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3386A323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F2D539A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18ED1C48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и краткое содержание разделов и тем дисциплины </w:t>
            </w:r>
          </w:p>
          <w:p w14:paraId="5B62A7C2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2CAA0C1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94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5FFCD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9B346B2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7DABF1BA" w14:textId="77777777" w:rsidR="00853AEA" w:rsidRPr="006A4AA8" w:rsidRDefault="00853AEA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8656F52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14:paraId="766C7547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3453" w:type="pct"/>
            <w:gridSpan w:val="16"/>
            <w:tcBorders>
              <w:left w:val="single" w:sz="4" w:space="0" w:color="auto"/>
            </w:tcBorders>
          </w:tcPr>
          <w:p w14:paraId="39DC127D" w14:textId="77777777" w:rsidR="00A856CF" w:rsidRPr="006A4AA8" w:rsidRDefault="00853AEA" w:rsidP="00333445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в</w:t>
            </w:r>
            <w:r w:rsidR="00A856CF" w:rsidRPr="006A4AA8">
              <w:rPr>
                <w:rFonts w:ascii="Times New Roman" w:hAnsi="Times New Roman"/>
                <w:sz w:val="20"/>
                <w:szCs w:val="20"/>
              </w:rPr>
              <w:t xml:space="preserve"> том числе</w:t>
            </w:r>
          </w:p>
        </w:tc>
      </w:tr>
      <w:tr w:rsidR="0034205A" w:rsidRPr="006A4AA8" w14:paraId="535B501A" w14:textId="77777777" w:rsidTr="001F65F1">
        <w:trPr>
          <w:trHeight w:val="791"/>
        </w:trPr>
        <w:tc>
          <w:tcPr>
            <w:tcW w:w="952" w:type="pct"/>
            <w:vMerge/>
            <w:tcBorders>
              <w:right w:val="single" w:sz="4" w:space="0" w:color="auto"/>
            </w:tcBorders>
          </w:tcPr>
          <w:p w14:paraId="7A4EB117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9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CCA80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8" w:type="pct"/>
            <w:gridSpan w:val="13"/>
            <w:tcBorders>
              <w:left w:val="single" w:sz="4" w:space="0" w:color="auto"/>
            </w:tcBorders>
          </w:tcPr>
          <w:p w14:paraId="12214FD1" w14:textId="77777777" w:rsidR="00A856CF" w:rsidRPr="006A4AA8" w:rsidRDefault="00A856CF" w:rsidP="00333445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 w:rsidRPr="006A4AA8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14:paraId="22FFCB10" w14:textId="77777777" w:rsidR="00A856CF" w:rsidRPr="006A4AA8" w:rsidRDefault="00A856CF" w:rsidP="00333445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566" w:type="pct"/>
            <w:gridSpan w:val="3"/>
            <w:vMerge w:val="restart"/>
            <w:textDirection w:val="btLr"/>
          </w:tcPr>
          <w:p w14:paraId="4A1DD8E3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Самостоятельная работа обучающегося, часы</w:t>
            </w:r>
          </w:p>
          <w:p w14:paraId="76165F84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822" w:right="113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4205A" w:rsidRPr="006A4AA8" w14:paraId="2747B31F" w14:textId="77777777" w:rsidTr="001F65F1">
        <w:trPr>
          <w:trHeight w:val="1611"/>
        </w:trPr>
        <w:tc>
          <w:tcPr>
            <w:tcW w:w="952" w:type="pct"/>
            <w:vMerge/>
            <w:tcBorders>
              <w:right w:val="single" w:sz="4" w:space="0" w:color="auto"/>
            </w:tcBorders>
          </w:tcPr>
          <w:p w14:paraId="711CC6BD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9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143EE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88" w:type="pct"/>
            <w:gridSpan w:val="3"/>
            <w:tcBorders>
              <w:left w:val="single" w:sz="4" w:space="0" w:color="auto"/>
            </w:tcBorders>
            <w:textDirection w:val="btLr"/>
            <w:tcFitText/>
            <w:vAlign w:val="center"/>
          </w:tcPr>
          <w:p w14:paraId="63980AA7" w14:textId="77777777" w:rsidR="00D25FA8" w:rsidRPr="0034205A" w:rsidRDefault="00A856CF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4205A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</w:t>
            </w:r>
          </w:p>
          <w:p w14:paraId="5ADD98FC" w14:textId="77777777" w:rsidR="00A856CF" w:rsidRPr="006A4AA8" w:rsidRDefault="00D25FA8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4205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="00A856CF" w:rsidRPr="0034205A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714" w:type="pct"/>
            <w:gridSpan w:val="3"/>
            <w:textDirection w:val="btLr"/>
            <w:tcFitText/>
            <w:vAlign w:val="center"/>
          </w:tcPr>
          <w:p w14:paraId="0242E01B" w14:textId="77777777" w:rsidR="00D25FA8" w:rsidRPr="006A4AA8" w:rsidRDefault="00A856CF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</w:t>
            </w:r>
          </w:p>
          <w:p w14:paraId="5A9C1624" w14:textId="77777777" w:rsidR="00A856CF" w:rsidRPr="006A4AA8" w:rsidRDefault="00D25FA8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="00A856CF" w:rsidRPr="006A4AA8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713" w:type="pct"/>
            <w:gridSpan w:val="3"/>
            <w:textDirection w:val="btLr"/>
            <w:tcFitText/>
            <w:vAlign w:val="center"/>
          </w:tcPr>
          <w:p w14:paraId="310A54F9" w14:textId="77777777" w:rsidR="00D25FA8" w:rsidRPr="006A4AA8" w:rsidRDefault="00A856CF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абораторного </w:t>
            </w:r>
          </w:p>
          <w:p w14:paraId="746AA288" w14:textId="77777777" w:rsidR="00A856CF" w:rsidRPr="006A4AA8" w:rsidRDefault="00D25FA8" w:rsidP="00333445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="00A856CF" w:rsidRPr="006A4AA8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672" w:type="pct"/>
            <w:gridSpan w:val="4"/>
            <w:textDirection w:val="btLr"/>
            <w:tcFitText/>
            <w:vAlign w:val="center"/>
          </w:tcPr>
          <w:p w14:paraId="39EA1F96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7379E9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566" w:type="pct"/>
            <w:gridSpan w:val="3"/>
            <w:vMerge/>
          </w:tcPr>
          <w:p w14:paraId="65CA91C9" w14:textId="77777777" w:rsidR="00A856CF" w:rsidRPr="006A4AA8" w:rsidRDefault="00A856CF" w:rsidP="00333445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34205A" w:rsidRPr="006A4AA8" w14:paraId="33EF8479" w14:textId="77777777" w:rsidTr="001F65F1">
        <w:trPr>
          <w:cantSplit/>
          <w:trHeight w:val="1547"/>
        </w:trPr>
        <w:tc>
          <w:tcPr>
            <w:tcW w:w="952" w:type="pct"/>
            <w:vMerge/>
            <w:tcBorders>
              <w:right w:val="single" w:sz="4" w:space="0" w:color="auto"/>
            </w:tcBorders>
            <w:shd w:val="clear" w:color="auto" w:fill="auto"/>
          </w:tcPr>
          <w:p w14:paraId="04AF83B5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14:paraId="5C5C6941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extDirection w:val="btLr"/>
          </w:tcPr>
          <w:p w14:paraId="603ECCC9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extDirection w:val="btLr"/>
          </w:tcPr>
          <w:p w14:paraId="6443239E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extDirection w:val="btLr"/>
          </w:tcPr>
          <w:p w14:paraId="7EBA541D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58" w:type="pct"/>
            <w:shd w:val="clear" w:color="auto" w:fill="FFFF00"/>
            <w:textDirection w:val="btLr"/>
          </w:tcPr>
          <w:p w14:paraId="4D39D612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269" w:type="pct"/>
            <w:shd w:val="clear" w:color="auto" w:fill="FFFF99"/>
            <w:textDirection w:val="btLr"/>
          </w:tcPr>
          <w:p w14:paraId="3ED63BFE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  <w:tc>
          <w:tcPr>
            <w:tcW w:w="237" w:type="pct"/>
            <w:shd w:val="clear" w:color="auto" w:fill="auto"/>
            <w:textDirection w:val="btLr"/>
          </w:tcPr>
          <w:p w14:paraId="3BC855BE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03" w:type="pct"/>
            <w:shd w:val="clear" w:color="auto" w:fill="FFFF00"/>
            <w:textDirection w:val="btLr"/>
          </w:tcPr>
          <w:p w14:paraId="0F8E2508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273" w:type="pct"/>
            <w:shd w:val="clear" w:color="auto" w:fill="FFFF99"/>
            <w:textDirection w:val="btLr"/>
          </w:tcPr>
          <w:p w14:paraId="5B2F5090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  <w:tc>
          <w:tcPr>
            <w:tcW w:w="235" w:type="pct"/>
            <w:shd w:val="clear" w:color="auto" w:fill="auto"/>
            <w:textDirection w:val="btLr"/>
          </w:tcPr>
          <w:p w14:paraId="4132880B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74" w:type="pct"/>
            <w:shd w:val="clear" w:color="auto" w:fill="FFFF00"/>
            <w:textDirection w:val="btLr"/>
          </w:tcPr>
          <w:p w14:paraId="4A99DEC5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204" w:type="pct"/>
            <w:shd w:val="clear" w:color="auto" w:fill="FFFF99"/>
            <w:textDirection w:val="btLr"/>
          </w:tcPr>
          <w:p w14:paraId="0C03FE11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  <w:tc>
          <w:tcPr>
            <w:tcW w:w="291" w:type="pct"/>
            <w:gridSpan w:val="2"/>
            <w:shd w:val="clear" w:color="auto" w:fill="auto"/>
            <w:textDirection w:val="btLr"/>
          </w:tcPr>
          <w:p w14:paraId="10368521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15" w:type="pct"/>
            <w:shd w:val="clear" w:color="auto" w:fill="FFFF00"/>
            <w:textDirection w:val="btLr"/>
          </w:tcPr>
          <w:p w14:paraId="169E0A3F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166" w:type="pct"/>
            <w:shd w:val="clear" w:color="auto" w:fill="FFFF99"/>
            <w:textDirection w:val="btLr"/>
          </w:tcPr>
          <w:p w14:paraId="47FBE2C3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14:paraId="25371E72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ая</w:t>
            </w:r>
          </w:p>
        </w:tc>
        <w:tc>
          <w:tcPr>
            <w:tcW w:w="202" w:type="pct"/>
            <w:shd w:val="clear" w:color="auto" w:fill="FFFF00"/>
            <w:textDirection w:val="btLr"/>
          </w:tcPr>
          <w:p w14:paraId="4E97B974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Очно-заочная</w:t>
            </w:r>
          </w:p>
        </w:tc>
        <w:tc>
          <w:tcPr>
            <w:tcW w:w="194" w:type="pct"/>
            <w:shd w:val="clear" w:color="auto" w:fill="FFFF99"/>
            <w:textDirection w:val="btLr"/>
          </w:tcPr>
          <w:p w14:paraId="2DB28044" w14:textId="77777777" w:rsidR="00A856CF" w:rsidRPr="006A4AA8" w:rsidRDefault="00A856CF" w:rsidP="00333445">
            <w:pPr>
              <w:tabs>
                <w:tab w:val="num" w:pos="822"/>
              </w:tabs>
              <w:spacing w:after="0" w:line="240" w:lineRule="auto"/>
              <w:ind w:left="368" w:right="113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6A4AA8">
              <w:rPr>
                <w:rFonts w:ascii="Times New Roman" w:hAnsi="Times New Roman"/>
                <w:sz w:val="20"/>
                <w:szCs w:val="20"/>
              </w:rPr>
              <w:t>Заочная</w:t>
            </w:r>
          </w:p>
        </w:tc>
      </w:tr>
      <w:tr w:rsidR="00C817C1" w:rsidRPr="00F52D95" w14:paraId="6CA46DDC" w14:textId="77777777" w:rsidTr="001F65F1">
        <w:trPr>
          <w:trHeight w:val="1150"/>
        </w:trPr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06B9F2A6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1. </w:t>
            </w:r>
          </w:p>
          <w:p w14:paraId="269E71DE" w14:textId="77777777" w:rsidR="00C817C1" w:rsidRPr="008C11A3" w:rsidRDefault="00C817C1" w:rsidP="00C817C1">
            <w:pPr>
              <w:pStyle w:val="a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ы моделирования систем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8327E5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14:paraId="6D9E324A" w14:textId="491EF10C" w:rsidR="00C817C1" w:rsidRPr="00110D02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68FC2044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6EB363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58" w:type="pct"/>
            <w:shd w:val="clear" w:color="auto" w:fill="FFFF00"/>
            <w:vAlign w:val="center"/>
          </w:tcPr>
          <w:p w14:paraId="50E498E8" w14:textId="4633F73A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vAlign w:val="center"/>
          </w:tcPr>
          <w:p w14:paraId="6CCAE21B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vAlign w:val="center"/>
          </w:tcPr>
          <w:p w14:paraId="3E51203E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03" w:type="pct"/>
            <w:shd w:val="clear" w:color="auto" w:fill="FFFF00"/>
            <w:vAlign w:val="center"/>
          </w:tcPr>
          <w:p w14:paraId="494EBCDF" w14:textId="77777777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73" w:type="pct"/>
            <w:tcBorders>
              <w:bottom w:val="single" w:sz="4" w:space="0" w:color="000000"/>
            </w:tcBorders>
            <w:shd w:val="clear" w:color="auto" w:fill="FFFF99"/>
            <w:vAlign w:val="center"/>
          </w:tcPr>
          <w:p w14:paraId="6CB08263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vAlign w:val="center"/>
          </w:tcPr>
          <w:p w14:paraId="4A8705D4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274" w:type="pct"/>
            <w:shd w:val="clear" w:color="auto" w:fill="FFFF00"/>
            <w:vAlign w:val="center"/>
          </w:tcPr>
          <w:p w14:paraId="38F76537" w14:textId="301565C5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tcBorders>
              <w:bottom w:val="single" w:sz="4" w:space="0" w:color="000000"/>
            </w:tcBorders>
            <w:shd w:val="clear" w:color="auto" w:fill="FFFF99"/>
            <w:vAlign w:val="center"/>
          </w:tcPr>
          <w:p w14:paraId="05F2C899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1" w:type="pct"/>
            <w:gridSpan w:val="2"/>
            <w:shd w:val="clear" w:color="auto" w:fill="auto"/>
            <w:vAlign w:val="center"/>
          </w:tcPr>
          <w:p w14:paraId="4E065259" w14:textId="3D73C2E3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63920615" w14:textId="415D9040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tcBorders>
              <w:bottom w:val="single" w:sz="4" w:space="0" w:color="000000"/>
            </w:tcBorders>
            <w:shd w:val="clear" w:color="auto" w:fill="FFFF99"/>
            <w:vAlign w:val="center"/>
          </w:tcPr>
          <w:p w14:paraId="74004717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vAlign w:val="center"/>
          </w:tcPr>
          <w:p w14:paraId="49B43A09" w14:textId="77777777" w:rsidR="00C817C1" w:rsidRPr="00744C59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02" w:type="pct"/>
            <w:shd w:val="clear" w:color="auto" w:fill="FFFF00"/>
            <w:vAlign w:val="center"/>
          </w:tcPr>
          <w:p w14:paraId="22234EB4" w14:textId="7D8BEA6E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tcBorders>
              <w:bottom w:val="single" w:sz="4" w:space="0" w:color="000000"/>
            </w:tcBorders>
            <w:shd w:val="clear" w:color="auto" w:fill="FFFF99"/>
            <w:vAlign w:val="center"/>
          </w:tcPr>
          <w:p w14:paraId="3F8F044A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15A4F104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7B178F19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2. </w:t>
            </w:r>
          </w:p>
          <w:p w14:paraId="51D9ADCA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ы вероятностных методов анализа и моделирования экономических систем</w:t>
            </w:r>
          </w:p>
          <w:p w14:paraId="26ECF407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A7B9E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8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14:paraId="09455CC1" w14:textId="4312487A" w:rsidR="00C817C1" w:rsidRPr="00110D02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4504116F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1DA771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shd w:val="clear" w:color="auto" w:fill="FFFF00"/>
            <w:vAlign w:val="center"/>
          </w:tcPr>
          <w:p w14:paraId="34AD64E8" w14:textId="52A0574B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vAlign w:val="center"/>
          </w:tcPr>
          <w:p w14:paraId="7B04DD5D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vAlign w:val="center"/>
          </w:tcPr>
          <w:p w14:paraId="04AD24C3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03" w:type="pct"/>
            <w:shd w:val="clear" w:color="auto" w:fill="FFFF00"/>
            <w:vAlign w:val="center"/>
          </w:tcPr>
          <w:p w14:paraId="0167F694" w14:textId="77777777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73" w:type="pct"/>
            <w:shd w:val="clear" w:color="auto" w:fill="FFFF99"/>
            <w:vAlign w:val="center"/>
          </w:tcPr>
          <w:p w14:paraId="0C6B45EA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vAlign w:val="center"/>
          </w:tcPr>
          <w:p w14:paraId="0A65D3B1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4" w:type="pct"/>
            <w:shd w:val="clear" w:color="auto" w:fill="FFFF00"/>
            <w:vAlign w:val="center"/>
          </w:tcPr>
          <w:p w14:paraId="7F76D652" w14:textId="3FEE0EC2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vAlign w:val="center"/>
          </w:tcPr>
          <w:p w14:paraId="0D090602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1" w:type="pct"/>
            <w:gridSpan w:val="2"/>
            <w:shd w:val="clear" w:color="auto" w:fill="auto"/>
            <w:vAlign w:val="center"/>
          </w:tcPr>
          <w:p w14:paraId="2E38407C" w14:textId="6508104E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3F0EB302" w14:textId="1D085DED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vAlign w:val="center"/>
          </w:tcPr>
          <w:p w14:paraId="31F62506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vAlign w:val="center"/>
          </w:tcPr>
          <w:p w14:paraId="4AF73417" w14:textId="77777777" w:rsidR="00C817C1" w:rsidRPr="00744C59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02" w:type="pct"/>
            <w:shd w:val="clear" w:color="auto" w:fill="FFFF00"/>
            <w:vAlign w:val="center"/>
          </w:tcPr>
          <w:p w14:paraId="08963931" w14:textId="7BAD8581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vAlign w:val="center"/>
          </w:tcPr>
          <w:p w14:paraId="061CB052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35C4C372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73BED4E8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3.</w:t>
            </w:r>
          </w:p>
          <w:p w14:paraId="7AFAB9CB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и модели корреляционно-регрессионного анализа</w:t>
            </w:r>
          </w:p>
          <w:p w14:paraId="7FB6A823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5D4F9C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14:paraId="1FC3E81E" w14:textId="2F735879" w:rsidR="00C817C1" w:rsidRPr="00110D02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39AC9593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F2F79A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8" w:type="pct"/>
            <w:shd w:val="clear" w:color="auto" w:fill="FFFF00"/>
            <w:vAlign w:val="center"/>
          </w:tcPr>
          <w:p w14:paraId="0011A890" w14:textId="6C41AF4F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vAlign w:val="center"/>
          </w:tcPr>
          <w:p w14:paraId="407C5914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vAlign w:val="center"/>
          </w:tcPr>
          <w:p w14:paraId="7D723A04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03" w:type="pct"/>
            <w:shd w:val="clear" w:color="auto" w:fill="FFFF00"/>
            <w:vAlign w:val="center"/>
          </w:tcPr>
          <w:p w14:paraId="2228AC8F" w14:textId="77777777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73" w:type="pct"/>
            <w:shd w:val="clear" w:color="auto" w:fill="FFFF99"/>
            <w:vAlign w:val="center"/>
          </w:tcPr>
          <w:p w14:paraId="0D709C3B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vAlign w:val="center"/>
          </w:tcPr>
          <w:p w14:paraId="34263257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74" w:type="pct"/>
            <w:shd w:val="clear" w:color="auto" w:fill="FFFF00"/>
            <w:vAlign w:val="center"/>
          </w:tcPr>
          <w:p w14:paraId="38660235" w14:textId="2AB8FA4D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vAlign w:val="center"/>
          </w:tcPr>
          <w:p w14:paraId="3C6F737C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1" w:type="pct"/>
            <w:gridSpan w:val="2"/>
            <w:shd w:val="clear" w:color="auto" w:fill="auto"/>
            <w:vAlign w:val="center"/>
          </w:tcPr>
          <w:p w14:paraId="1AAE39C9" w14:textId="53F96455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28EB906A" w14:textId="01667DEB" w:rsidR="00C817C1" w:rsidRPr="00744C59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vAlign w:val="center"/>
          </w:tcPr>
          <w:p w14:paraId="700FF56B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vAlign w:val="center"/>
          </w:tcPr>
          <w:p w14:paraId="2F46EB94" w14:textId="77777777" w:rsidR="00C817C1" w:rsidRPr="00744C59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02" w:type="pct"/>
            <w:shd w:val="clear" w:color="auto" w:fill="FFFF00"/>
            <w:vAlign w:val="center"/>
          </w:tcPr>
          <w:p w14:paraId="4EC86136" w14:textId="4AE79655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vAlign w:val="center"/>
          </w:tcPr>
          <w:p w14:paraId="7846234A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3B39DDF7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588AC61A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4.</w:t>
            </w:r>
          </w:p>
          <w:p w14:paraId="5EDEBD8B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ы моделирование систем массового обслуживания</w:t>
            </w:r>
          </w:p>
          <w:p w14:paraId="221A5F21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C04276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14:paraId="32C2A207" w14:textId="7715DFDD" w:rsidR="00C817C1" w:rsidRPr="00110D02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6FCEB55D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10B448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shd w:val="clear" w:color="auto" w:fill="FFFF00"/>
            <w:vAlign w:val="center"/>
          </w:tcPr>
          <w:p w14:paraId="63E125F7" w14:textId="2EEF6C73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vAlign w:val="center"/>
          </w:tcPr>
          <w:p w14:paraId="4F7A5F94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vAlign w:val="center"/>
          </w:tcPr>
          <w:p w14:paraId="24B18B5B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03" w:type="pct"/>
            <w:shd w:val="clear" w:color="auto" w:fill="FFFF00"/>
            <w:vAlign w:val="center"/>
          </w:tcPr>
          <w:p w14:paraId="4A3BECB0" w14:textId="77777777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73" w:type="pct"/>
            <w:shd w:val="clear" w:color="auto" w:fill="FFFF99"/>
            <w:vAlign w:val="center"/>
          </w:tcPr>
          <w:p w14:paraId="77F3F27A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vAlign w:val="center"/>
          </w:tcPr>
          <w:p w14:paraId="64AA2AA7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74" w:type="pct"/>
            <w:shd w:val="clear" w:color="auto" w:fill="FFFF00"/>
            <w:vAlign w:val="center"/>
          </w:tcPr>
          <w:p w14:paraId="6F333E14" w14:textId="15671CF0" w:rsidR="00C817C1" w:rsidRPr="00D84F6C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vAlign w:val="center"/>
          </w:tcPr>
          <w:p w14:paraId="1BE1774F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1" w:type="pct"/>
            <w:gridSpan w:val="2"/>
            <w:shd w:val="clear" w:color="auto" w:fill="auto"/>
            <w:vAlign w:val="center"/>
          </w:tcPr>
          <w:p w14:paraId="33AAD6DC" w14:textId="67E8A2A9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3C018280" w14:textId="218AE10E" w:rsidR="00C817C1" w:rsidRPr="00744C59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vAlign w:val="center"/>
          </w:tcPr>
          <w:p w14:paraId="20F83468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vAlign w:val="center"/>
          </w:tcPr>
          <w:p w14:paraId="6CFF2D54" w14:textId="77777777" w:rsidR="00C817C1" w:rsidRPr="00744C59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02" w:type="pct"/>
            <w:shd w:val="clear" w:color="auto" w:fill="FFFF00"/>
            <w:vAlign w:val="center"/>
          </w:tcPr>
          <w:p w14:paraId="147AEE86" w14:textId="317F0715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vAlign w:val="center"/>
          </w:tcPr>
          <w:p w14:paraId="4B1D39A9" w14:textId="77777777" w:rsidR="00C817C1" w:rsidRPr="00D336EE" w:rsidRDefault="00C817C1" w:rsidP="00C817C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40024E47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360510D7" w14:textId="77777777" w:rsidR="00C817C1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56CFC">
              <w:rPr>
                <w:rFonts w:ascii="Times New Roman" w:hAnsi="Times New Roman"/>
                <w:sz w:val="20"/>
                <w:szCs w:val="20"/>
              </w:rPr>
              <w:t>Текущий контрол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КСР)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63E636" w14:textId="77777777" w:rsidR="00C817C1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283AB37" w14:textId="1D3A0D2F" w:rsidR="00C817C1" w:rsidRPr="00110D02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04C31B9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1C70C2" w14:textId="77777777" w:rsidR="00C817C1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5C1E8131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194F0FEB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22590E" w14:textId="77777777" w:rsidR="00C817C1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5BF27C9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1165F841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F18BDD" w14:textId="77777777" w:rsidR="00C817C1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08F643E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80578E3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FB788D" w14:textId="77777777" w:rsidR="00C817C1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E4C9C21" w14:textId="62B51FA9" w:rsidR="00C817C1" w:rsidRPr="00744C59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C0E6ED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BEE135" w14:textId="77777777" w:rsidR="00C817C1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5D28399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380F5A27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10D02" w:rsidRPr="00F52D95" w14:paraId="1718F743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D9D9D9"/>
          </w:tcPr>
          <w:p w14:paraId="3381D7E7" w14:textId="77777777" w:rsidR="00C817C1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</w:t>
            </w:r>
          </w:p>
          <w:p w14:paraId="17449828" w14:textId="77777777" w:rsidR="00C817C1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 семестр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3D8DE4D6" w14:textId="77777777" w:rsidR="00C817C1" w:rsidRDefault="00110D02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72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0790C953" w14:textId="57188D21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588837FD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7CD8BFA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32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58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23D1BDF" w14:textId="32205045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1D630877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7B48778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16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03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61E35A9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10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73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FFD501C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3F73975" w14:textId="77777777" w:rsidR="00C817C1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16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7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1E641DF0" w14:textId="2FCDE92C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01DD5144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2833F59" w14:textId="77777777" w:rsidR="00C817C1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218" w:type="pct"/>
            <w:gridSpan w:val="2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022022B" w14:textId="598C704F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53B9E50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1D93A98A" w14:textId="77777777" w:rsidR="00C817C1" w:rsidRPr="00C817C1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202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44DBD9DD" w14:textId="713F800D" w:rsidR="00C817C1" w:rsidRPr="00C817C1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4141DF1B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7410CF6E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33D280C2" w14:textId="77777777" w:rsidR="00C817C1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дел 5.</w:t>
            </w:r>
          </w:p>
          <w:p w14:paraId="2DA26DE4" w14:textId="77777777" w:rsidR="00C817C1" w:rsidRPr="00B56CFC" w:rsidRDefault="00C817C1" w:rsidP="00C817C1">
            <w:pPr>
              <w:pStyle w:val="a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татистическое моделирование экономических систем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5E8E62" w14:textId="77777777" w:rsidR="00C817C1" w:rsidRPr="00B3501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589152E" w14:textId="63EB08A6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6FE3570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54FE9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4B73508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37A2F67" w14:textId="1CB42E67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1793E71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5D151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5001636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2F60F3B1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7195D5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618DDF9F" w14:textId="0977097D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1AC8CF66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C94077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57BAE8D9" w14:textId="7BBD5F56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3883C1F2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B4371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69B1F61F" w14:textId="2C20613E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6B3BE6C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688F0871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43F2B442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6</w:t>
            </w:r>
            <w:r w:rsidRPr="008C11A3">
              <w:rPr>
                <w:rFonts w:ascii="Times New Roman" w:hAnsi="Times New Roman" w:cs="Times New Roman"/>
              </w:rPr>
              <w:t>.</w:t>
            </w:r>
          </w:p>
          <w:p w14:paraId="50FA2736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следование моделей потребительского выбора</w:t>
            </w:r>
          </w:p>
          <w:p w14:paraId="27BF174A" w14:textId="77777777" w:rsidR="00C817C1" w:rsidRPr="00B56CFC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ED2F19" w14:textId="77777777" w:rsidR="00C817C1" w:rsidRPr="00B3501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6E34BB47" w14:textId="4AB7A41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80193E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9390D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B2810B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B165EDA" w14:textId="4764D5E5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44419C46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15036C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5530FF7B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3C5E2D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9BD45A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A2E6BC5" w14:textId="36B3C558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1E92DB3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8AEA4A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14B16EB" w14:textId="2AFF61E0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8BAED6C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32F69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6C2BCF95" w14:textId="713F5E5D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67C76C3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2FE6D437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5243B310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7</w:t>
            </w:r>
            <w:r w:rsidRPr="008C11A3">
              <w:rPr>
                <w:rFonts w:ascii="Times New Roman" w:hAnsi="Times New Roman" w:cs="Times New Roman"/>
              </w:rPr>
              <w:t>.</w:t>
            </w:r>
          </w:p>
          <w:p w14:paraId="0A3948C1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изводственные функции</w:t>
            </w:r>
          </w:p>
          <w:p w14:paraId="52A8C2B8" w14:textId="77777777" w:rsidR="00C817C1" w:rsidRPr="00B56CFC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42E5EF" w14:textId="77777777" w:rsidR="00C817C1" w:rsidRPr="00B3501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347BDA8A" w14:textId="021EF3C1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E7BBC5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F652F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8</w:t>
            </w:r>
          </w:p>
          <w:p w14:paraId="73DAA2E0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25A76BF4" w14:textId="026EA00A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22E53DCB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805988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9F78682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7EFE35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F28B8D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BE08A8C" w14:textId="29A69F01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102FED09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A53363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71B10A85" w14:textId="225A9D20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2FED7AF1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92354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3813F5A9" w14:textId="271403A2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0C425B0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0F4261F5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4567FE73" w14:textId="77777777" w:rsidR="00C817C1" w:rsidRPr="008C11A3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</w:t>
            </w:r>
            <w:r w:rsidRPr="008C11A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8</w:t>
            </w:r>
            <w:r w:rsidRPr="008C11A3">
              <w:rPr>
                <w:rFonts w:ascii="Times New Roman" w:hAnsi="Times New Roman" w:cs="Times New Roman"/>
              </w:rPr>
              <w:t>.</w:t>
            </w:r>
          </w:p>
          <w:p w14:paraId="41994BA8" w14:textId="77777777" w:rsidR="00C817C1" w:rsidRDefault="00C817C1" w:rsidP="00C817C1">
            <w:pPr>
              <w:pStyle w:val="af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одновременных уравнений</w:t>
            </w:r>
          </w:p>
          <w:p w14:paraId="30F8499E" w14:textId="77777777" w:rsidR="00C817C1" w:rsidRPr="00B56CFC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2D0738" w14:textId="77777777" w:rsidR="00C817C1" w:rsidRPr="00B3501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A7ABA80" w14:textId="7879EE14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1517B17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EC233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70F79D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37C2729E" w14:textId="68FE5E0C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39B3E9B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1B0FC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738A1B4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2A04583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97AB9A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A9EF3E9" w14:textId="782EC1A0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EFFF7A0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CBA7FE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BF88035" w14:textId="094AAACC" w:rsidR="00C817C1" w:rsidRPr="00B3501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175B4F4B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FDA226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31426499" w14:textId="45DC1C6B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B19FE6C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50ACA351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00B4BCFD" w14:textId="77777777" w:rsidR="00C817C1" w:rsidRPr="00B56CFC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56CFC">
              <w:rPr>
                <w:rFonts w:ascii="Times New Roman" w:hAnsi="Times New Roman"/>
                <w:sz w:val="20"/>
                <w:szCs w:val="20"/>
              </w:rPr>
              <w:t>Текущий контрол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КСР)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C2E63D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0079212" w14:textId="78AF7398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D7B8EB2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1E363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A124654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7A20CB6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27DB73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2F1AAB10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2D2147F3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D20586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442AD420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3A189F93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AE9CF9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EC8DCBE" w14:textId="1087033E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4AC92829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167D2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53CBBC86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4A0C307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43278E31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auto"/>
          </w:tcPr>
          <w:p w14:paraId="0A0242F4" w14:textId="77777777" w:rsidR="00C817C1" w:rsidRPr="00B56CFC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56CFC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– зачет, курсовая работа, экзамен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CF4D08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336EE"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2CADCD6" w14:textId="7DF28893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B86C8AD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CD3A89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8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784B819E" w14:textId="77777777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3B8812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3FD7FC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3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244DD370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58B530F3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23BC22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4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07F546BC" w14:textId="77777777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67A760BA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36B5E2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8" w:type="pct"/>
            <w:gridSpan w:val="2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1CEC71AD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35D1B3C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EA4FB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" w:type="pct"/>
            <w:shd w:val="clear" w:color="auto" w:fill="FFFF00"/>
            <w:tcMar>
              <w:left w:w="28" w:type="dxa"/>
              <w:right w:w="28" w:type="dxa"/>
            </w:tcMar>
            <w:vAlign w:val="center"/>
          </w:tcPr>
          <w:p w14:paraId="60007CA3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FFFF99"/>
            <w:tcMar>
              <w:left w:w="28" w:type="dxa"/>
              <w:right w:w="28" w:type="dxa"/>
            </w:tcMar>
            <w:vAlign w:val="center"/>
          </w:tcPr>
          <w:p w14:paraId="0DBA67A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817C1" w:rsidRPr="00F52D95" w14:paraId="152ED695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D9D9D9"/>
          </w:tcPr>
          <w:p w14:paraId="5F86D8CC" w14:textId="77777777" w:rsidR="00C817C1" w:rsidRDefault="00C817C1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</w:t>
            </w:r>
          </w:p>
          <w:p w14:paraId="5337F2A2" w14:textId="77777777" w:rsidR="00C817C1" w:rsidRPr="00B56CFC" w:rsidRDefault="00CE0FEE" w:rsidP="00C817C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="00C817C1">
              <w:rPr>
                <w:rFonts w:ascii="Times New Roman" w:hAnsi="Times New Roman"/>
                <w:sz w:val="20"/>
                <w:szCs w:val="20"/>
              </w:rPr>
              <w:t xml:space="preserve"> семестр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464199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4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F37003D" w14:textId="5C6E6111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C10EF16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0B11168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258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03F5AAB6" w14:textId="016AD7F8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02A2B920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37A4AC29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3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436D68D4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3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575B65E1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86052E9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27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52599D3E" w14:textId="34C71648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0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52F2433E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330A74B2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218" w:type="pct"/>
            <w:gridSpan w:val="2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332B9BF8" w14:textId="26941EAB" w:rsidR="00C817C1" w:rsidRPr="007F50D2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2B0B41A0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69E16A5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202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07BA90C9" w14:textId="283B020D" w:rsidR="00C817C1" w:rsidRPr="0024178A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94" w:type="pct"/>
            <w:shd w:val="clear" w:color="auto" w:fill="D9D9D9"/>
            <w:tcMar>
              <w:left w:w="28" w:type="dxa"/>
              <w:right w:w="28" w:type="dxa"/>
            </w:tcMar>
            <w:vAlign w:val="center"/>
          </w:tcPr>
          <w:p w14:paraId="1B51336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10D02" w:rsidRPr="00F52D95" w14:paraId="37E6D99C" w14:textId="77777777" w:rsidTr="001F65F1">
        <w:tc>
          <w:tcPr>
            <w:tcW w:w="952" w:type="pct"/>
            <w:tcBorders>
              <w:right w:val="single" w:sz="4" w:space="0" w:color="auto"/>
            </w:tcBorders>
            <w:shd w:val="clear" w:color="auto" w:fill="ED7D31"/>
          </w:tcPr>
          <w:p w14:paraId="40EAE0E1" w14:textId="77777777" w:rsidR="00C817C1" w:rsidRPr="00DA2FB5" w:rsidRDefault="00C817C1" w:rsidP="00C817C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ЕГО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0DC1EDE9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216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63D0B2C6" w14:textId="118EB826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5867396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" w:type="pct"/>
            <w:tcBorders>
              <w:left w:val="single" w:sz="4" w:space="0" w:color="auto"/>
            </w:tcBorders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0B13398F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64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58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7B93DB71" w14:textId="7AEBF4E5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9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72567C9A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7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7AF71834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16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03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74687142" w14:textId="77777777" w:rsidR="00C817C1" w:rsidRPr="00D336EE" w:rsidRDefault="002554FD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273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65CDE03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5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2620A0B0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32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74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4CC14492" w14:textId="54AE8512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4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2D707D91" w14:textId="77777777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4F8DE610" w14:textId="77777777" w:rsidR="00C817C1" w:rsidRPr="00D336EE" w:rsidRDefault="00C817C1" w:rsidP="00C817C1">
            <w:pPr>
              <w:tabs>
                <w:tab w:val="center" w:pos="259"/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115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18" w:type="pct"/>
            <w:gridSpan w:val="2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11BFCB1B" w14:textId="1B6941FE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6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05DF95BE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0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6D803FB6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/>
                <w:sz w:val="20"/>
                <w:szCs w:val="20"/>
              </w:rPr>
              <w:instrText xml:space="preserve"> =SUM(ABOVE) </w:instrText>
            </w:r>
            <w:r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65</w:t>
            </w:r>
            <w:r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tc>
        <w:tc>
          <w:tcPr>
            <w:tcW w:w="202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6C1910F7" w14:textId="7ACA63A4" w:rsidR="00C817C1" w:rsidRPr="00D336EE" w:rsidRDefault="00C817C1" w:rsidP="00C817C1">
            <w:pPr>
              <w:tabs>
                <w:tab w:val="left" w:pos="822"/>
              </w:tabs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4" w:type="pct"/>
            <w:shd w:val="clear" w:color="auto" w:fill="ED7D31"/>
            <w:tcMar>
              <w:left w:w="28" w:type="dxa"/>
              <w:right w:w="28" w:type="dxa"/>
            </w:tcMar>
            <w:vAlign w:val="center"/>
          </w:tcPr>
          <w:p w14:paraId="18ACCAA5" w14:textId="77777777" w:rsidR="00C817C1" w:rsidRPr="00D336EE" w:rsidRDefault="00C817C1" w:rsidP="00C817C1">
            <w:pPr>
              <w:tabs>
                <w:tab w:val="left" w:pos="822"/>
              </w:tabs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6A34A140" w14:textId="77777777" w:rsidR="001F65F1" w:rsidRPr="001F65F1" w:rsidRDefault="001F65F1" w:rsidP="001F65F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F65F1">
        <w:rPr>
          <w:rFonts w:ascii="Times New Roman" w:hAnsi="Times New Roman"/>
          <w:sz w:val="24"/>
          <w:szCs w:val="24"/>
        </w:rPr>
        <w:t>Практические занятия (семинарские занятия /лабораторные работы) организуются, в том числе в форме практической подготовки, которая предусматривает участие обучающихся в выполнении отдельных элементов работ, связанных с будущей профессиональной деятельностью.</w:t>
      </w:r>
    </w:p>
    <w:p w14:paraId="001B0DDD" w14:textId="77777777" w:rsidR="001F65F1" w:rsidRPr="001F65F1" w:rsidRDefault="001F65F1" w:rsidP="001F65F1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1F65F1">
        <w:rPr>
          <w:rFonts w:ascii="Times New Roman" w:hAnsi="Times New Roman"/>
          <w:sz w:val="24"/>
          <w:szCs w:val="24"/>
        </w:rPr>
        <w:t xml:space="preserve">Практическая подготовка предусматривает: </w:t>
      </w:r>
      <w:r w:rsidRPr="001F65F1">
        <w:rPr>
          <w:rFonts w:ascii="Times New Roman" w:hAnsi="Times New Roman"/>
          <w:iCs/>
          <w:sz w:val="24"/>
          <w:szCs w:val="24"/>
        </w:rPr>
        <w:t>– выполнение проекта по профилю профессиональной деятельности и направленности образовательной программы.</w:t>
      </w:r>
    </w:p>
    <w:p w14:paraId="28EF8332" w14:textId="49F884FC" w:rsidR="001F65F1" w:rsidRPr="001F65F1" w:rsidRDefault="001F65F1" w:rsidP="001F65F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F65F1">
        <w:rPr>
          <w:rFonts w:ascii="Times New Roman" w:hAnsi="Times New Roman"/>
          <w:sz w:val="24"/>
          <w:szCs w:val="24"/>
        </w:rPr>
        <w:t>На проведение  практических занятий (семинарских занятий /лабораторных работ) в форме  практической подготовки  отводится _</w:t>
      </w:r>
      <w:r>
        <w:rPr>
          <w:rFonts w:ascii="Times New Roman" w:hAnsi="Times New Roman"/>
          <w:sz w:val="24"/>
          <w:szCs w:val="24"/>
        </w:rPr>
        <w:t>2</w:t>
      </w:r>
      <w:r w:rsidRPr="001F65F1">
        <w:rPr>
          <w:rFonts w:ascii="Times New Roman" w:hAnsi="Times New Roman"/>
          <w:sz w:val="24"/>
          <w:szCs w:val="24"/>
        </w:rPr>
        <w:t>0___ часов.</w:t>
      </w:r>
    </w:p>
    <w:p w14:paraId="0788D994" w14:textId="77777777" w:rsidR="001F65F1" w:rsidRPr="001F65F1" w:rsidRDefault="001F65F1" w:rsidP="001F65F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F65F1">
        <w:rPr>
          <w:rFonts w:ascii="Times New Roman" w:hAnsi="Times New Roman"/>
          <w:i/>
          <w:sz w:val="24"/>
          <w:szCs w:val="24"/>
        </w:rPr>
        <w:t xml:space="preserve"> </w:t>
      </w:r>
      <w:r w:rsidRPr="001F65F1">
        <w:rPr>
          <w:rFonts w:ascii="Times New Roman" w:hAnsi="Times New Roman"/>
          <w:sz w:val="24"/>
          <w:szCs w:val="24"/>
        </w:rPr>
        <w:t>Практическая подготовка направлена на формирование и развитие:</w:t>
      </w:r>
    </w:p>
    <w:p w14:paraId="280FBE69" w14:textId="77777777" w:rsidR="001F65F1" w:rsidRPr="001F65F1" w:rsidRDefault="001F65F1" w:rsidP="001F65F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F65F1">
        <w:rPr>
          <w:rFonts w:ascii="Times New Roman" w:hAnsi="Times New Roman"/>
          <w:sz w:val="24"/>
          <w:szCs w:val="24"/>
        </w:rPr>
        <w:t xml:space="preserve">-  практических навыков в соответствии с профилем ОП: </w:t>
      </w:r>
    </w:p>
    <w:p w14:paraId="02DE23C9" w14:textId="77777777" w:rsidR="001F65F1" w:rsidRPr="001F65F1" w:rsidRDefault="001F65F1" w:rsidP="001F65F1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bookmarkStart w:id="3" w:name="_Hlk64459369"/>
      <w:r w:rsidRPr="001F65F1">
        <w:rPr>
          <w:rFonts w:ascii="Times New Roman" w:hAnsi="Times New Roman"/>
          <w:sz w:val="24"/>
          <w:szCs w:val="24"/>
        </w:rPr>
        <w:t xml:space="preserve">Моделирование прикладных и информационных процессов </w:t>
      </w:r>
    </w:p>
    <w:bookmarkEnd w:id="3"/>
    <w:p w14:paraId="1F0F8F7E" w14:textId="77777777" w:rsidR="001F65F1" w:rsidRPr="001F65F1" w:rsidRDefault="001F65F1" w:rsidP="001F65F1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F65F1">
        <w:rPr>
          <w:rFonts w:ascii="Times New Roman" w:hAnsi="Times New Roman"/>
          <w:sz w:val="24"/>
          <w:szCs w:val="24"/>
        </w:rPr>
        <w:lastRenderedPageBreak/>
        <w:t>Составление технико-экономического обоснования проектных решений и технического задания на разработку информационной системы</w:t>
      </w:r>
    </w:p>
    <w:p w14:paraId="0E6CA805" w14:textId="77777777" w:rsidR="0043159F" w:rsidRPr="00F52D95" w:rsidRDefault="0043159F" w:rsidP="007168ED">
      <w:pPr>
        <w:spacing w:after="0"/>
        <w:ind w:firstLine="709"/>
        <w:jc w:val="both"/>
        <w:rPr>
          <w:rFonts w:ascii="Times New Roman" w:hAnsi="Times New Roman"/>
          <w:i/>
          <w:sz w:val="18"/>
          <w:szCs w:val="18"/>
        </w:rPr>
      </w:pPr>
      <w:r w:rsidRPr="00701ACF">
        <w:rPr>
          <w:rFonts w:ascii="Times New Roman" w:hAnsi="Times New Roman"/>
          <w:sz w:val="24"/>
          <w:szCs w:val="24"/>
        </w:rPr>
        <w:t xml:space="preserve">Текущий контроль успеваемости </w:t>
      </w:r>
      <w:r w:rsidR="00D25FA8" w:rsidRPr="00701ACF">
        <w:rPr>
          <w:rFonts w:ascii="Times New Roman" w:hAnsi="Times New Roman"/>
          <w:sz w:val="24"/>
          <w:szCs w:val="24"/>
        </w:rPr>
        <w:t>реализуется</w:t>
      </w:r>
      <w:r w:rsidRPr="00701ACF">
        <w:rPr>
          <w:rFonts w:ascii="Times New Roman" w:hAnsi="Times New Roman"/>
          <w:sz w:val="24"/>
          <w:szCs w:val="24"/>
        </w:rPr>
        <w:t xml:space="preserve"> в </w:t>
      </w:r>
      <w:r w:rsidRPr="00A90FB9">
        <w:rPr>
          <w:rFonts w:ascii="Times New Roman" w:hAnsi="Times New Roman"/>
          <w:sz w:val="24"/>
          <w:szCs w:val="24"/>
        </w:rPr>
        <w:t>рамках</w:t>
      </w:r>
      <w:r w:rsidR="00A90FB9" w:rsidRPr="00A90FB9">
        <w:rPr>
          <w:rFonts w:ascii="Times New Roman" w:hAnsi="Times New Roman"/>
          <w:sz w:val="24"/>
          <w:szCs w:val="24"/>
        </w:rPr>
        <w:t xml:space="preserve"> занятий </w:t>
      </w:r>
      <w:r w:rsidR="00E00CF4">
        <w:rPr>
          <w:rFonts w:ascii="Times New Roman" w:hAnsi="Times New Roman"/>
          <w:sz w:val="24"/>
          <w:szCs w:val="24"/>
        </w:rPr>
        <w:t xml:space="preserve">практического и </w:t>
      </w:r>
      <w:r w:rsidR="00701ACF" w:rsidRPr="00A90FB9">
        <w:rPr>
          <w:rFonts w:ascii="Times New Roman" w:hAnsi="Times New Roman"/>
          <w:sz w:val="24"/>
          <w:szCs w:val="24"/>
        </w:rPr>
        <w:t>лабораторного типа</w:t>
      </w:r>
      <w:r w:rsidR="00A90FB9" w:rsidRPr="00A90FB9">
        <w:rPr>
          <w:rFonts w:ascii="Times New Roman" w:hAnsi="Times New Roman"/>
          <w:sz w:val="24"/>
          <w:szCs w:val="24"/>
        </w:rPr>
        <w:t>.</w:t>
      </w:r>
    </w:p>
    <w:p w14:paraId="79767C43" w14:textId="77777777" w:rsidR="00701ACF" w:rsidRPr="00F52D95" w:rsidRDefault="0043159F" w:rsidP="007168ED">
      <w:pPr>
        <w:spacing w:after="0"/>
        <w:ind w:firstLine="709"/>
        <w:jc w:val="both"/>
        <w:rPr>
          <w:rFonts w:ascii="Times New Roman" w:hAnsi="Times New Roman"/>
          <w:i/>
          <w:sz w:val="18"/>
          <w:szCs w:val="18"/>
        </w:rPr>
      </w:pPr>
      <w:r w:rsidRPr="00701ACF">
        <w:rPr>
          <w:rFonts w:ascii="Times New Roman" w:hAnsi="Times New Roman"/>
          <w:sz w:val="24"/>
          <w:szCs w:val="24"/>
        </w:rPr>
        <w:t xml:space="preserve">Промежуточная аттестация проходит в </w:t>
      </w:r>
      <w:r w:rsidR="00A90FB9">
        <w:rPr>
          <w:rFonts w:ascii="Times New Roman" w:hAnsi="Times New Roman"/>
          <w:sz w:val="24"/>
          <w:szCs w:val="24"/>
        </w:rPr>
        <w:t xml:space="preserve">традиционной форме </w:t>
      </w:r>
      <w:r w:rsidR="00370847">
        <w:rPr>
          <w:rFonts w:ascii="Times New Roman" w:hAnsi="Times New Roman"/>
          <w:sz w:val="24"/>
          <w:szCs w:val="24"/>
        </w:rPr>
        <w:t>–</w:t>
      </w:r>
      <w:r w:rsidRPr="00A90FB9">
        <w:rPr>
          <w:rFonts w:ascii="Times New Roman" w:hAnsi="Times New Roman"/>
          <w:sz w:val="24"/>
          <w:szCs w:val="24"/>
        </w:rPr>
        <w:t xml:space="preserve"> </w:t>
      </w:r>
      <w:r w:rsidR="00370847">
        <w:rPr>
          <w:rFonts w:ascii="Times New Roman" w:hAnsi="Times New Roman"/>
          <w:sz w:val="24"/>
          <w:szCs w:val="24"/>
        </w:rPr>
        <w:t xml:space="preserve">зачет и </w:t>
      </w:r>
      <w:r w:rsidRPr="00A90FB9">
        <w:rPr>
          <w:rFonts w:ascii="Times New Roman" w:hAnsi="Times New Roman"/>
          <w:sz w:val="24"/>
          <w:szCs w:val="24"/>
        </w:rPr>
        <w:t>экзамен,</w:t>
      </w:r>
      <w:r w:rsidR="00A2471B" w:rsidRPr="00A90FB9">
        <w:rPr>
          <w:rFonts w:ascii="Times New Roman" w:hAnsi="Times New Roman"/>
          <w:sz w:val="24"/>
          <w:szCs w:val="24"/>
        </w:rPr>
        <w:t xml:space="preserve"> </w:t>
      </w:r>
      <w:r w:rsidRPr="00A90FB9">
        <w:rPr>
          <w:rFonts w:ascii="Times New Roman" w:hAnsi="Times New Roman"/>
          <w:sz w:val="24"/>
          <w:szCs w:val="24"/>
        </w:rPr>
        <w:t>включающ</w:t>
      </w:r>
      <w:r w:rsidR="00370847">
        <w:rPr>
          <w:rFonts w:ascii="Times New Roman" w:hAnsi="Times New Roman"/>
          <w:sz w:val="24"/>
          <w:szCs w:val="24"/>
        </w:rPr>
        <w:t>ие</w:t>
      </w:r>
      <w:r w:rsidRPr="00A90FB9">
        <w:rPr>
          <w:rFonts w:ascii="Times New Roman" w:hAnsi="Times New Roman"/>
          <w:sz w:val="24"/>
          <w:szCs w:val="24"/>
        </w:rPr>
        <w:t xml:space="preserve"> </w:t>
      </w:r>
      <w:r w:rsidR="00A90FB9">
        <w:rPr>
          <w:rFonts w:ascii="Times New Roman" w:hAnsi="Times New Roman"/>
          <w:sz w:val="24"/>
          <w:szCs w:val="24"/>
        </w:rPr>
        <w:t>ответы</w:t>
      </w:r>
      <w:r w:rsidRPr="00A90FB9">
        <w:rPr>
          <w:rFonts w:ascii="Times New Roman" w:hAnsi="Times New Roman"/>
          <w:sz w:val="24"/>
          <w:szCs w:val="24"/>
        </w:rPr>
        <w:t xml:space="preserve"> на вопросы по программе дисциплины</w:t>
      </w:r>
      <w:r w:rsidR="004B2729">
        <w:rPr>
          <w:rFonts w:ascii="Times New Roman" w:hAnsi="Times New Roman"/>
          <w:sz w:val="24"/>
          <w:szCs w:val="24"/>
        </w:rPr>
        <w:t xml:space="preserve"> и выполнение практических заданий</w:t>
      </w:r>
      <w:r w:rsidR="00A90FB9">
        <w:rPr>
          <w:rFonts w:ascii="Times New Roman" w:hAnsi="Times New Roman"/>
          <w:sz w:val="24"/>
          <w:szCs w:val="24"/>
        </w:rPr>
        <w:t>.</w:t>
      </w:r>
    </w:p>
    <w:p w14:paraId="518A1C3C" w14:textId="77777777" w:rsidR="00786EFA" w:rsidRDefault="00786EFA" w:rsidP="008D7FDC">
      <w:pPr>
        <w:jc w:val="both"/>
        <w:rPr>
          <w:rFonts w:ascii="Times New Roman" w:hAnsi="Times New Roman"/>
          <w:i/>
          <w:sz w:val="18"/>
          <w:szCs w:val="18"/>
        </w:rPr>
      </w:pPr>
    </w:p>
    <w:p w14:paraId="3A6A1A6A" w14:textId="77777777" w:rsidR="003E0A17" w:rsidRDefault="00F64CB8" w:rsidP="006A4E11">
      <w:pPr>
        <w:numPr>
          <w:ilvl w:val="0"/>
          <w:numId w:val="3"/>
        </w:numPr>
        <w:spacing w:after="0"/>
        <w:ind w:right="-426"/>
        <w:jc w:val="both"/>
        <w:rPr>
          <w:rFonts w:ascii="Times New Roman" w:hAnsi="Times New Roman"/>
          <w:sz w:val="18"/>
          <w:szCs w:val="18"/>
        </w:rPr>
      </w:pPr>
      <w:r w:rsidRPr="00B05939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B05939">
        <w:rPr>
          <w:rFonts w:ascii="Times New Roman" w:hAnsi="Times New Roman"/>
          <w:b/>
          <w:sz w:val="24"/>
          <w:szCs w:val="24"/>
        </w:rPr>
        <w:t>обучающихся</w:t>
      </w:r>
      <w:r w:rsidRPr="00F52D95">
        <w:rPr>
          <w:rFonts w:ascii="Times New Roman" w:hAnsi="Times New Roman"/>
          <w:b/>
          <w:sz w:val="18"/>
          <w:szCs w:val="18"/>
        </w:rPr>
        <w:t xml:space="preserve"> </w:t>
      </w:r>
    </w:p>
    <w:p w14:paraId="13842E93" w14:textId="77777777" w:rsidR="005E4FA2" w:rsidRDefault="005E4FA2" w:rsidP="00DA5574">
      <w:pPr>
        <w:spacing w:after="0"/>
        <w:ind w:left="-142" w:right="-426"/>
        <w:jc w:val="both"/>
        <w:rPr>
          <w:rFonts w:ascii="Times New Roman" w:hAnsi="Times New Roman"/>
          <w:sz w:val="18"/>
          <w:szCs w:val="18"/>
        </w:rPr>
      </w:pPr>
    </w:p>
    <w:p w14:paraId="50FB7D9D" w14:textId="77777777" w:rsidR="00A90FB9" w:rsidRPr="00A90FB9" w:rsidRDefault="00A90FB9" w:rsidP="007168ED">
      <w:pPr>
        <w:pStyle w:val="Style4"/>
        <w:widowControl/>
        <w:spacing w:line="276" w:lineRule="auto"/>
        <w:ind w:firstLine="709"/>
        <w:jc w:val="both"/>
        <w:rPr>
          <w:bCs/>
        </w:rPr>
      </w:pPr>
      <w:r w:rsidRPr="00A90FB9">
        <w:rPr>
          <w:rStyle w:val="FontStyle12"/>
          <w:sz w:val="24"/>
          <w:szCs w:val="24"/>
        </w:rPr>
        <w:t>Цель самостоятельной работы - формирование навыков непрерывного самообразования и профессионального совершенствования.</w:t>
      </w:r>
    </w:p>
    <w:p w14:paraId="5B0EE36C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0FB9">
        <w:rPr>
          <w:rFonts w:ascii="Times New Roman" w:hAnsi="Times New Roman"/>
          <w:bCs/>
          <w:sz w:val="24"/>
          <w:szCs w:val="24"/>
        </w:rPr>
        <w:t>Самостоятельная работа способствует формированию аналитического и творческого мышления, совершенствует способы организации исследовательской деятельности, воспитывает целеустремленность, системность и последовательность в работе студентов, развивает у них навык завершать начатую работу.</w:t>
      </w:r>
    </w:p>
    <w:p w14:paraId="65379BF2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90FB9">
        <w:rPr>
          <w:rFonts w:ascii="Times New Roman" w:hAnsi="Times New Roman"/>
          <w:bCs/>
          <w:sz w:val="24"/>
          <w:szCs w:val="24"/>
        </w:rPr>
        <w:t xml:space="preserve">Основные виды </w:t>
      </w:r>
      <w:r w:rsidRPr="00A90FB9">
        <w:rPr>
          <w:rFonts w:ascii="Times New Roman" w:hAnsi="Times New Roman"/>
          <w:sz w:val="24"/>
          <w:szCs w:val="24"/>
        </w:rPr>
        <w:t>самостоятельной работы студентов</w:t>
      </w:r>
      <w:r w:rsidRPr="00A90FB9">
        <w:rPr>
          <w:rFonts w:ascii="Times New Roman" w:hAnsi="Times New Roman"/>
          <w:bCs/>
          <w:sz w:val="24"/>
          <w:szCs w:val="24"/>
        </w:rPr>
        <w:t>:</w:t>
      </w:r>
    </w:p>
    <w:p w14:paraId="21667A78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работа с основной и дополнительной литературой;</w:t>
      </w:r>
    </w:p>
    <w:p w14:paraId="7375021E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изучение категориального аппарата дисциплины;</w:t>
      </w:r>
    </w:p>
    <w:p w14:paraId="6ADF1F66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самостоятельное изучение тем дисциплины;</w:t>
      </w:r>
    </w:p>
    <w:p w14:paraId="0CC4787B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подготовка докладов-презентаций;</w:t>
      </w:r>
    </w:p>
    <w:p w14:paraId="684EB3DD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pacing w:val="-4"/>
          <w:sz w:val="24"/>
          <w:szCs w:val="24"/>
        </w:rPr>
      </w:pPr>
      <w:r w:rsidRPr="00A90FB9">
        <w:rPr>
          <w:rFonts w:ascii="Times New Roman" w:hAnsi="Times New Roman"/>
          <w:spacing w:val="-4"/>
          <w:sz w:val="24"/>
          <w:szCs w:val="24"/>
        </w:rPr>
        <w:t xml:space="preserve">- подготовка к </w:t>
      </w:r>
      <w:r>
        <w:rPr>
          <w:rFonts w:ascii="Times New Roman" w:hAnsi="Times New Roman"/>
          <w:spacing w:val="-4"/>
          <w:sz w:val="24"/>
          <w:szCs w:val="24"/>
        </w:rPr>
        <w:t>экзамену</w:t>
      </w:r>
      <w:r w:rsidRPr="00A90FB9">
        <w:rPr>
          <w:rFonts w:ascii="Times New Roman" w:hAnsi="Times New Roman"/>
          <w:spacing w:val="-4"/>
          <w:sz w:val="24"/>
          <w:szCs w:val="24"/>
        </w:rPr>
        <w:t>;</w:t>
      </w:r>
    </w:p>
    <w:p w14:paraId="2E57136E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работа в библиотеке;</w:t>
      </w:r>
    </w:p>
    <w:p w14:paraId="5D913D40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- изучение сайтов по темам дисциплины в сети Интернет.</w:t>
      </w:r>
    </w:p>
    <w:p w14:paraId="27E7955F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bCs/>
          <w:sz w:val="24"/>
          <w:szCs w:val="24"/>
        </w:rPr>
        <w:t>Работа с основной и дополнительной литературой</w:t>
      </w:r>
    </w:p>
    <w:p w14:paraId="7A5A1E2C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Изучение рекомендованной литературы следует начинать с учебников и учебных пособий, затем переходить к научным монографиям и материалам периодических изданий. Работа с литературой предусматривает конспектирование наиболее актуальных и познавательных материалов. Это не только мобилизует внимание, но и способствует более глубокому осмыслению материала, его лучшему запоминанию, а также позволяет студентам проводить систематизацию и сравнительный анализ изучаемой информации. Таким образом, конспектирование – одна из основных форм самостоятельного труда, которая требует от студента активно работать с учебной литературой и не ограничиваться конспектом лекций.</w:t>
      </w:r>
    </w:p>
    <w:p w14:paraId="6E4474D1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Студент должен уметь самостоятельно подбирать необходимую литературу для учебной и научной работы, уметь обращаться с предметными каталогами и библиографическим справочником библиотеки. </w:t>
      </w:r>
    </w:p>
    <w:p w14:paraId="5342796D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bCs/>
          <w:sz w:val="24"/>
          <w:szCs w:val="24"/>
        </w:rPr>
        <w:t>Изучение категориального аппарата дисциплины</w:t>
      </w:r>
    </w:p>
    <w:p w14:paraId="38391C0C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Изучение и осмысление экономических категорий требует проработки лекционного материала, выполнения практических заданий, изучение словарей, энциклопедий, справочников.</w:t>
      </w:r>
    </w:p>
    <w:p w14:paraId="01F5BCD9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Индивидуальная самостоятельная работа студента направлена на овладение и грамотное применение экономической терминологии в области компьютерного моделирования. </w:t>
      </w:r>
    </w:p>
    <w:p w14:paraId="4B5A850F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Самостоятельное изучение тем дисциплины</w:t>
      </w:r>
    </w:p>
    <w:p w14:paraId="6AAF5B14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Особое место отводится самостоятельной проработке студентами отдельных разделов и тем изучаемой дисциплины. Такой подход вырабатывает у студентов инициативу, стремление к увеличению объема знаний, умений и навыков, всестороннего овладения способами и приемами профессиональной деятельности.</w:t>
      </w:r>
    </w:p>
    <w:p w14:paraId="6445FBCF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lastRenderedPageBreak/>
        <w:t>Изучение вопросов определенной темы направлено на более глубокое усвоение основных категорий экономической теории, понимание экономических процессов, происходящих в обществе, совершенствование навыка анализа теоретического и эмпирического материала.</w:t>
      </w:r>
    </w:p>
    <w:p w14:paraId="6BDA2377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Подготовка докладов-презентаций</w:t>
      </w:r>
    </w:p>
    <w:p w14:paraId="2A8F8252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Style w:val="FontStyle11"/>
          <w:b w:val="0"/>
          <w:sz w:val="24"/>
          <w:szCs w:val="24"/>
        </w:rPr>
      </w:pPr>
      <w:r w:rsidRPr="00A90FB9">
        <w:rPr>
          <w:rStyle w:val="FontStyle11"/>
          <w:b w:val="0"/>
          <w:sz w:val="24"/>
          <w:szCs w:val="24"/>
        </w:rPr>
        <w:t>Написание докладов и подготовка презентации позволяет студентам глубже изучить темы курса, самостоятельно освоить изучаемый материал, пользуясь учебными пособиями и научными работами. Тема реферата может назначаться преподавателем или инициироваться студентом.</w:t>
      </w:r>
    </w:p>
    <w:p w14:paraId="5E874174" w14:textId="77777777" w:rsidR="00A90FB9" w:rsidRPr="00A90FB9" w:rsidRDefault="007168ED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одготовка к экзамену</w:t>
      </w:r>
    </w:p>
    <w:p w14:paraId="05E6EBCA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Промежуточная аттестация студентов по дисциплине проходит в виде </w:t>
      </w:r>
      <w:r w:rsidR="007168ED">
        <w:rPr>
          <w:rFonts w:ascii="Times New Roman" w:hAnsi="Times New Roman"/>
          <w:sz w:val="24"/>
          <w:szCs w:val="24"/>
        </w:rPr>
        <w:t>экзамена и предусматривает оценку</w:t>
      </w:r>
      <w:r w:rsidRPr="00A90FB9">
        <w:rPr>
          <w:rFonts w:ascii="Times New Roman" w:hAnsi="Times New Roman"/>
          <w:sz w:val="24"/>
          <w:szCs w:val="24"/>
        </w:rPr>
        <w:t xml:space="preserve">. Условием успешного прохождения промежуточной аттестации является систематическая работа студента в течение семестра. В этом случае подготовка к </w:t>
      </w:r>
      <w:r w:rsidR="007168ED">
        <w:rPr>
          <w:rFonts w:ascii="Times New Roman" w:hAnsi="Times New Roman"/>
          <w:sz w:val="24"/>
          <w:szCs w:val="24"/>
        </w:rPr>
        <w:t>экзамену</w:t>
      </w:r>
      <w:r w:rsidRPr="00A90FB9">
        <w:rPr>
          <w:rFonts w:ascii="Times New Roman" w:hAnsi="Times New Roman"/>
          <w:sz w:val="24"/>
          <w:szCs w:val="24"/>
        </w:rPr>
        <w:t xml:space="preserve"> является систематизацией всех полученных знаний по данной дисциплине.</w:t>
      </w:r>
    </w:p>
    <w:p w14:paraId="06F06666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Рекомендуется внимательно изучить перечень вопросов к </w:t>
      </w:r>
      <w:r w:rsidR="007168ED">
        <w:rPr>
          <w:rFonts w:ascii="Times New Roman" w:hAnsi="Times New Roman"/>
          <w:sz w:val="24"/>
          <w:szCs w:val="24"/>
        </w:rPr>
        <w:t>экзамен</w:t>
      </w:r>
      <w:r w:rsidRPr="00A90FB9">
        <w:rPr>
          <w:rFonts w:ascii="Times New Roman" w:hAnsi="Times New Roman"/>
          <w:sz w:val="24"/>
          <w:szCs w:val="24"/>
        </w:rPr>
        <w:t>у, а также использовать в процессе обучения программу, учебно-методический комплекс, другие методические материалы.</w:t>
      </w:r>
    </w:p>
    <w:p w14:paraId="4F950B81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Желательно спланировать троекратный просмотр материала перед </w:t>
      </w:r>
      <w:r w:rsidR="007168ED">
        <w:rPr>
          <w:rFonts w:ascii="Times New Roman" w:hAnsi="Times New Roman"/>
          <w:sz w:val="24"/>
          <w:szCs w:val="24"/>
        </w:rPr>
        <w:t>экзаменом</w:t>
      </w:r>
      <w:r w:rsidRPr="00A90FB9">
        <w:rPr>
          <w:rFonts w:ascii="Times New Roman" w:hAnsi="Times New Roman"/>
          <w:sz w:val="24"/>
          <w:szCs w:val="24"/>
        </w:rPr>
        <w:t>. Во-первых, внимательное чтение с осмыслением, подчеркиванием и составлением краткого плана ответа. Во-вторых, повторная проработка наиболее сложных вопросов. В-третьих, быстрый просмотр материала или планов ответов для его систематизации в памяти.</w:t>
      </w:r>
    </w:p>
    <w:p w14:paraId="23E73366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bCs/>
          <w:sz w:val="24"/>
          <w:szCs w:val="24"/>
        </w:rPr>
        <w:t>Самостоятельная работа в библиотеке</w:t>
      </w:r>
    </w:p>
    <w:p w14:paraId="77AB9A3B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Важным аспектом самостоятельной подготовки студентов является работа с библиотечным фондом.</w:t>
      </w:r>
    </w:p>
    <w:p w14:paraId="0D48C2E5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Это работа предполагает различные варианты повышения профессионального уровня студентов:</w:t>
      </w:r>
    </w:p>
    <w:p w14:paraId="3B698F9A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а) получение книг для подробного изучения в течение семестра на научном абонементе; </w:t>
      </w:r>
    </w:p>
    <w:p w14:paraId="5BB6DA90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б) изучение книг, журналов, газет - в читальном зале; </w:t>
      </w:r>
    </w:p>
    <w:p w14:paraId="10EBBB6E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 xml:space="preserve">в) возможность поиска необходимого материала посредством электронного каталога; </w:t>
      </w:r>
    </w:p>
    <w:p w14:paraId="3E821AC4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г) получение необходимых сведений об источниках информации у сотрудников библиотеки.</w:t>
      </w:r>
    </w:p>
    <w:p w14:paraId="2049A6B3" w14:textId="77777777" w:rsidR="00A90FB9" w:rsidRPr="00A90FB9" w:rsidRDefault="00A90FB9" w:rsidP="007168ED">
      <w:pPr>
        <w:shd w:val="clear" w:color="auto" w:fill="FFFFFF"/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bCs/>
          <w:spacing w:val="-4"/>
          <w:sz w:val="24"/>
          <w:szCs w:val="24"/>
        </w:rPr>
        <w:t>Изучение сайтов по темам дисциплины в сети Интернет</w:t>
      </w:r>
    </w:p>
    <w:p w14:paraId="448CDE2B" w14:textId="77777777" w:rsidR="00A90FB9" w:rsidRPr="00A90FB9" w:rsidRDefault="00A90FB9" w:rsidP="007168ED">
      <w:pPr>
        <w:shd w:val="clear" w:color="auto" w:fill="FFFFFF"/>
        <w:spacing w:after="0"/>
        <w:ind w:firstLine="709"/>
        <w:jc w:val="both"/>
        <w:rPr>
          <w:rStyle w:val="FontStyle11"/>
          <w:b w:val="0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Ресурсы Интернет являются одним из альтернативных источников быстрого поиска требуемой информации. Их использование возможно для получения основных и дополнительных сведений по изучаемым материалам. Необходимо помнить об оформлении ссылок на Интернет-источники.</w:t>
      </w:r>
    </w:p>
    <w:p w14:paraId="6B33F9DA" w14:textId="77777777" w:rsidR="00A90FB9" w:rsidRPr="00A90FB9" w:rsidRDefault="00A90FB9" w:rsidP="007168ED">
      <w:pPr>
        <w:pStyle w:val="ab"/>
        <w:autoSpaceDE w:val="0"/>
        <w:autoSpaceDN w:val="0"/>
        <w:adjustRightInd w:val="0"/>
        <w:spacing w:after="0" w:line="276" w:lineRule="auto"/>
        <w:ind w:left="0" w:firstLine="709"/>
        <w:jc w:val="both"/>
      </w:pPr>
      <w:r w:rsidRPr="00A90FB9">
        <w:t xml:space="preserve">Для повышения эффективности самостоятельной работы студентов преподавателю целесообразно использовать следующие виды деятельности: </w:t>
      </w:r>
    </w:p>
    <w:p w14:paraId="4404FF0E" w14:textId="77777777" w:rsidR="00A90FB9" w:rsidRPr="00A90FB9" w:rsidRDefault="00A90FB9" w:rsidP="006A4E11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76" w:lineRule="auto"/>
        <w:ind w:left="0" w:firstLine="709"/>
        <w:jc w:val="both"/>
      </w:pPr>
      <w:r w:rsidRPr="00A90FB9">
        <w:t xml:space="preserve">консультации, </w:t>
      </w:r>
    </w:p>
    <w:p w14:paraId="0EB9946E" w14:textId="77777777" w:rsidR="00A90FB9" w:rsidRPr="00A90FB9" w:rsidRDefault="00A90FB9" w:rsidP="006A4E11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76" w:lineRule="auto"/>
        <w:ind w:left="0" w:firstLine="709"/>
        <w:jc w:val="both"/>
      </w:pPr>
      <w:r w:rsidRPr="00A90FB9">
        <w:t xml:space="preserve">выдача заданий на самостоятельную работу, </w:t>
      </w:r>
    </w:p>
    <w:p w14:paraId="007FF95C" w14:textId="77777777" w:rsidR="007168ED" w:rsidRDefault="00A90FB9" w:rsidP="006A4E11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76" w:lineRule="auto"/>
        <w:ind w:left="0" w:firstLine="709"/>
        <w:jc w:val="both"/>
      </w:pPr>
      <w:r w:rsidRPr="007168ED">
        <w:t>информационное обеспечение обучения,</w:t>
      </w:r>
    </w:p>
    <w:p w14:paraId="488DF724" w14:textId="77777777" w:rsidR="00A90FB9" w:rsidRPr="007168ED" w:rsidRDefault="00A90FB9" w:rsidP="006A4E11">
      <w:pPr>
        <w:pStyle w:val="ab"/>
        <w:numPr>
          <w:ilvl w:val="0"/>
          <w:numId w:val="4"/>
        </w:numPr>
        <w:autoSpaceDE w:val="0"/>
        <w:autoSpaceDN w:val="0"/>
        <w:adjustRightInd w:val="0"/>
        <w:spacing w:after="0" w:line="276" w:lineRule="auto"/>
        <w:ind w:left="0" w:firstLine="709"/>
        <w:jc w:val="both"/>
      </w:pPr>
      <w:r w:rsidRPr="007168ED">
        <w:t>контроль качества самостоятельной работы студентов.</w:t>
      </w:r>
    </w:p>
    <w:p w14:paraId="094F0D2E" w14:textId="77777777" w:rsidR="00DA5574" w:rsidRPr="00A90FB9" w:rsidRDefault="005E4FA2" w:rsidP="007168E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0FB9">
        <w:rPr>
          <w:rFonts w:ascii="Times New Roman" w:hAnsi="Times New Roman"/>
          <w:sz w:val="24"/>
          <w:szCs w:val="24"/>
        </w:rPr>
        <w:t>К</w:t>
      </w:r>
      <w:r w:rsidR="00DA5574" w:rsidRPr="00A90FB9">
        <w:rPr>
          <w:rFonts w:ascii="Times New Roman" w:hAnsi="Times New Roman"/>
          <w:sz w:val="24"/>
          <w:szCs w:val="24"/>
        </w:rPr>
        <w:t xml:space="preserve">онтрольные вопросы и задания для проведения текущего контроля и промежуточной аттестации по итогам освоения дисциплины </w:t>
      </w:r>
      <w:r w:rsidRPr="00A90FB9">
        <w:rPr>
          <w:rFonts w:ascii="Times New Roman" w:hAnsi="Times New Roman"/>
          <w:sz w:val="24"/>
          <w:szCs w:val="24"/>
        </w:rPr>
        <w:t xml:space="preserve">приведены в </w:t>
      </w:r>
      <w:r w:rsidR="00DA5574" w:rsidRPr="00A90FB9">
        <w:rPr>
          <w:rFonts w:ascii="Times New Roman" w:hAnsi="Times New Roman"/>
          <w:sz w:val="24"/>
          <w:szCs w:val="24"/>
        </w:rPr>
        <w:t xml:space="preserve"> п. </w:t>
      </w:r>
      <w:r w:rsidR="007D1EF9">
        <w:rPr>
          <w:rFonts w:ascii="Times New Roman" w:hAnsi="Times New Roman"/>
          <w:sz w:val="24"/>
          <w:szCs w:val="24"/>
        </w:rPr>
        <w:t>5</w:t>
      </w:r>
      <w:r w:rsidR="00DA5574" w:rsidRPr="00A90FB9">
        <w:rPr>
          <w:rFonts w:ascii="Times New Roman" w:hAnsi="Times New Roman"/>
          <w:sz w:val="24"/>
          <w:szCs w:val="24"/>
        </w:rPr>
        <w:t>.2</w:t>
      </w:r>
      <w:r w:rsidRPr="00A90FB9">
        <w:rPr>
          <w:rFonts w:ascii="Times New Roman" w:hAnsi="Times New Roman"/>
          <w:sz w:val="24"/>
          <w:szCs w:val="24"/>
        </w:rPr>
        <w:t>.</w:t>
      </w:r>
    </w:p>
    <w:p w14:paraId="38B94845" w14:textId="77777777" w:rsidR="008F538B" w:rsidRPr="00E66605" w:rsidRDefault="008F538B" w:rsidP="008F53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18"/>
          <w:szCs w:val="18"/>
        </w:rPr>
        <w:tab/>
      </w:r>
      <w:r w:rsidR="004D719E">
        <w:rPr>
          <w:rFonts w:ascii="Times New Roman" w:hAnsi="Times New Roman"/>
          <w:b/>
          <w:bCs/>
          <w:sz w:val="24"/>
          <w:szCs w:val="24"/>
        </w:rPr>
        <w:t>Примерные т</w:t>
      </w:r>
      <w:r w:rsidRPr="00E66605">
        <w:rPr>
          <w:rFonts w:ascii="Times New Roman" w:hAnsi="Times New Roman"/>
          <w:b/>
          <w:bCs/>
          <w:sz w:val="24"/>
          <w:szCs w:val="24"/>
        </w:rPr>
        <w:t>емы курсовых работ</w:t>
      </w:r>
    </w:p>
    <w:p w14:paraId="37165F80" w14:textId="77777777" w:rsidR="008F538B" w:rsidRDefault="005578F0" w:rsidP="00DC3C36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мпьютерная реализация закона больших чисел и центральной предельной теоремы;</w:t>
      </w:r>
    </w:p>
    <w:p w14:paraId="705A8292" w14:textId="77777777" w:rsidR="005578F0" w:rsidRDefault="005578F0" w:rsidP="00DC3C36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Компьютерная реализация </w:t>
      </w:r>
      <w:r w:rsidR="00B51C69">
        <w:rPr>
          <w:rFonts w:ascii="Times New Roman" w:hAnsi="Times New Roman"/>
          <w:sz w:val="24"/>
          <w:szCs w:val="24"/>
        </w:rPr>
        <w:t>статистической оценки законов распределения случайных величин;</w:t>
      </w:r>
    </w:p>
    <w:p w14:paraId="5B500968" w14:textId="77777777" w:rsidR="00DC3C36" w:rsidRPr="00DC3C36" w:rsidRDefault="00DC3C36" w:rsidP="00DC3C36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DC3C36">
        <w:rPr>
          <w:rFonts w:ascii="Times New Roman" w:hAnsi="Times New Roman"/>
          <w:sz w:val="24"/>
          <w:szCs w:val="24"/>
        </w:rPr>
        <w:t>Применение компьютерных технологий к математическому моделированию</w:t>
      </w:r>
      <w:r>
        <w:rPr>
          <w:rFonts w:ascii="Times New Roman" w:hAnsi="Times New Roman"/>
          <w:sz w:val="24"/>
          <w:szCs w:val="24"/>
        </w:rPr>
        <w:t>;</w:t>
      </w:r>
    </w:p>
    <w:p w14:paraId="2885CA0D" w14:textId="77777777" w:rsidR="00B51C69" w:rsidRDefault="00DC3C36" w:rsidP="00DC3C36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DC3C36">
        <w:rPr>
          <w:rFonts w:ascii="Times New Roman" w:hAnsi="Times New Roman"/>
          <w:sz w:val="24"/>
          <w:szCs w:val="24"/>
        </w:rPr>
        <w:t>Компьютерная реализация корреляционно – регрессионного анализа для обработки экономических статистических данных</w:t>
      </w:r>
      <w:r>
        <w:rPr>
          <w:rFonts w:ascii="Times New Roman" w:hAnsi="Times New Roman"/>
          <w:sz w:val="24"/>
          <w:szCs w:val="24"/>
        </w:rPr>
        <w:t>;</w:t>
      </w:r>
    </w:p>
    <w:p w14:paraId="2FA52473" w14:textId="77777777" w:rsidR="00DC3C36" w:rsidRDefault="00DC3C36" w:rsidP="00DC3C36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DC3C36">
        <w:rPr>
          <w:rFonts w:ascii="Times New Roman" w:hAnsi="Times New Roman"/>
          <w:sz w:val="24"/>
          <w:szCs w:val="24"/>
        </w:rPr>
        <w:t>Применение инструментальных средств</w:t>
      </w:r>
      <w:r>
        <w:rPr>
          <w:rFonts w:ascii="Times New Roman" w:hAnsi="Times New Roman"/>
          <w:sz w:val="24"/>
          <w:szCs w:val="24"/>
        </w:rPr>
        <w:t xml:space="preserve"> в выборе теоретического закона распределения случайных величин;</w:t>
      </w:r>
    </w:p>
    <w:p w14:paraId="6D740D71" w14:textId="77777777" w:rsidR="00CB3FC8" w:rsidRDefault="00CB3FC8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CB3FC8">
        <w:rPr>
          <w:rFonts w:ascii="Times New Roman" w:hAnsi="Times New Roman"/>
          <w:sz w:val="24"/>
          <w:szCs w:val="24"/>
        </w:rPr>
        <w:t xml:space="preserve">Применение инструментальных средств в </w:t>
      </w:r>
      <w:r>
        <w:rPr>
          <w:rFonts w:ascii="Times New Roman" w:hAnsi="Times New Roman"/>
          <w:sz w:val="24"/>
          <w:szCs w:val="24"/>
        </w:rPr>
        <w:t>моделировании распределений</w:t>
      </w:r>
      <w:r w:rsidRPr="00CB3FC8">
        <w:rPr>
          <w:rFonts w:ascii="Times New Roman" w:hAnsi="Times New Roman"/>
          <w:sz w:val="24"/>
          <w:szCs w:val="24"/>
        </w:rPr>
        <w:t xml:space="preserve"> случайных величин;</w:t>
      </w:r>
    </w:p>
    <w:p w14:paraId="183494B3" w14:textId="77777777" w:rsidR="00CB3FC8" w:rsidRDefault="00953138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953138">
        <w:rPr>
          <w:rFonts w:ascii="Times New Roman" w:hAnsi="Times New Roman"/>
          <w:sz w:val="24"/>
          <w:szCs w:val="24"/>
        </w:rPr>
        <w:t xml:space="preserve">Разработка ИТ по задаче « </w:t>
      </w:r>
      <w:r>
        <w:rPr>
          <w:rFonts w:ascii="Times New Roman" w:hAnsi="Times New Roman"/>
          <w:sz w:val="24"/>
          <w:szCs w:val="24"/>
        </w:rPr>
        <w:t>П</w:t>
      </w:r>
      <w:r w:rsidRPr="00953138">
        <w:rPr>
          <w:rFonts w:ascii="Times New Roman" w:hAnsi="Times New Roman"/>
          <w:sz w:val="24"/>
          <w:szCs w:val="24"/>
        </w:rPr>
        <w:t>роверк</w:t>
      </w:r>
      <w:r>
        <w:rPr>
          <w:rFonts w:ascii="Times New Roman" w:hAnsi="Times New Roman"/>
          <w:sz w:val="24"/>
          <w:szCs w:val="24"/>
        </w:rPr>
        <w:t>а</w:t>
      </w:r>
      <w:r w:rsidRPr="00953138">
        <w:rPr>
          <w:rFonts w:ascii="Times New Roman" w:hAnsi="Times New Roman"/>
          <w:sz w:val="24"/>
          <w:szCs w:val="24"/>
        </w:rPr>
        <w:t xml:space="preserve"> статистических гипотез»</w:t>
      </w:r>
      <w:r>
        <w:rPr>
          <w:rFonts w:ascii="Times New Roman" w:hAnsi="Times New Roman"/>
          <w:sz w:val="24"/>
          <w:szCs w:val="24"/>
        </w:rPr>
        <w:t>;</w:t>
      </w:r>
    </w:p>
    <w:p w14:paraId="34395931" w14:textId="77777777" w:rsidR="00953138" w:rsidRDefault="00130843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30843">
        <w:rPr>
          <w:rFonts w:ascii="Times New Roman" w:hAnsi="Times New Roman"/>
          <w:sz w:val="24"/>
          <w:szCs w:val="24"/>
        </w:rPr>
        <w:t>Построение  моделей производственной функции и ее анализ</w:t>
      </w:r>
      <w:r>
        <w:rPr>
          <w:rFonts w:ascii="Times New Roman" w:hAnsi="Times New Roman"/>
          <w:sz w:val="24"/>
          <w:szCs w:val="24"/>
        </w:rPr>
        <w:t xml:space="preserve"> в пакете</w:t>
      </w:r>
      <w:r w:rsidRPr="0013084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</w:t>
      </w:r>
      <w:r w:rsidRPr="00130843">
        <w:rPr>
          <w:rFonts w:ascii="Times New Roman" w:hAnsi="Times New Roman"/>
          <w:sz w:val="24"/>
          <w:szCs w:val="24"/>
        </w:rPr>
        <w:t>;</w:t>
      </w:r>
    </w:p>
    <w:p w14:paraId="171F6F31" w14:textId="77777777" w:rsidR="00130843" w:rsidRDefault="00130843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30843">
        <w:rPr>
          <w:rFonts w:ascii="Times New Roman" w:hAnsi="Times New Roman"/>
          <w:sz w:val="24"/>
          <w:szCs w:val="24"/>
        </w:rPr>
        <w:t>Математическое моделирование для анализа и прогнозирования уровня жизни</w:t>
      </w:r>
      <w:r w:rsidR="005F208C" w:rsidRPr="005F208C">
        <w:rPr>
          <w:rFonts w:ascii="Times New Roman" w:hAnsi="Times New Roman"/>
          <w:sz w:val="24"/>
          <w:szCs w:val="24"/>
        </w:rPr>
        <w:t xml:space="preserve"> </w:t>
      </w:r>
      <w:r w:rsidR="005F208C">
        <w:rPr>
          <w:rFonts w:ascii="Times New Roman" w:hAnsi="Times New Roman"/>
          <w:sz w:val="24"/>
          <w:szCs w:val="24"/>
          <w:lang w:val="en-US"/>
        </w:rPr>
        <w:t>c</w:t>
      </w:r>
      <w:r w:rsidR="005F208C" w:rsidRPr="005F208C">
        <w:rPr>
          <w:rFonts w:ascii="Times New Roman" w:hAnsi="Times New Roman"/>
          <w:sz w:val="24"/>
          <w:szCs w:val="24"/>
        </w:rPr>
        <w:t xml:space="preserve"> </w:t>
      </w:r>
      <w:r w:rsidR="005F208C">
        <w:rPr>
          <w:rFonts w:ascii="Times New Roman" w:hAnsi="Times New Roman"/>
          <w:sz w:val="24"/>
          <w:szCs w:val="24"/>
        </w:rPr>
        <w:t xml:space="preserve">использованием пакета </w:t>
      </w:r>
      <w:r w:rsidR="005F208C">
        <w:rPr>
          <w:rFonts w:ascii="Times New Roman" w:hAnsi="Times New Roman"/>
          <w:sz w:val="24"/>
          <w:szCs w:val="24"/>
          <w:lang w:val="en-US"/>
        </w:rPr>
        <w:t>R</w:t>
      </w:r>
      <w:r w:rsidRPr="00130843">
        <w:rPr>
          <w:rFonts w:ascii="Times New Roman" w:hAnsi="Times New Roman"/>
          <w:sz w:val="24"/>
          <w:szCs w:val="24"/>
        </w:rPr>
        <w:t>;</w:t>
      </w:r>
    </w:p>
    <w:p w14:paraId="2BF95BBB" w14:textId="77777777" w:rsidR="00993C4D" w:rsidRDefault="00993C4D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нение компьютерных технологий в и</w:t>
      </w:r>
      <w:r w:rsidRPr="00993C4D">
        <w:rPr>
          <w:rFonts w:ascii="Times New Roman" w:hAnsi="Times New Roman"/>
          <w:sz w:val="24"/>
          <w:szCs w:val="24"/>
        </w:rPr>
        <w:t>митационное моделировани</w:t>
      </w:r>
      <w:r>
        <w:rPr>
          <w:rFonts w:ascii="Times New Roman" w:hAnsi="Times New Roman"/>
          <w:sz w:val="24"/>
          <w:szCs w:val="24"/>
        </w:rPr>
        <w:t>и</w:t>
      </w:r>
      <w:r w:rsidRPr="00993C4D">
        <w:rPr>
          <w:rFonts w:ascii="Times New Roman" w:hAnsi="Times New Roman"/>
          <w:sz w:val="24"/>
          <w:szCs w:val="24"/>
        </w:rPr>
        <w:t xml:space="preserve"> СМО</w:t>
      </w:r>
      <w:r>
        <w:rPr>
          <w:rFonts w:ascii="Times New Roman" w:hAnsi="Times New Roman"/>
          <w:sz w:val="24"/>
          <w:szCs w:val="24"/>
        </w:rPr>
        <w:t>;</w:t>
      </w:r>
    </w:p>
    <w:p w14:paraId="1840DFDD" w14:textId="77777777" w:rsidR="00993C4D" w:rsidRDefault="00993C4D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нение компьютерных технологий в имитационном моделировании инвестиционных рисков;</w:t>
      </w:r>
    </w:p>
    <w:p w14:paraId="0BD8ED57" w14:textId="77777777" w:rsidR="00F01DF7" w:rsidRDefault="00F01DF7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мпьютерная реализация исследования моделей потребительского выбора;</w:t>
      </w:r>
    </w:p>
    <w:p w14:paraId="1C15E418" w14:textId="77777777" w:rsidR="00130843" w:rsidRDefault="005F208C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менения логистического регрессионного анализа в образовании с использованием пакета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</w:rPr>
        <w:t>;</w:t>
      </w:r>
    </w:p>
    <w:p w14:paraId="0EDC3D1F" w14:textId="77777777" w:rsidR="005F208C" w:rsidRDefault="004D719E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мпьютерная реализация методов решения систем одновременных уравнений;</w:t>
      </w:r>
    </w:p>
    <w:p w14:paraId="32217DEB" w14:textId="77777777" w:rsidR="004D719E" w:rsidRPr="00CB3FC8" w:rsidRDefault="00447B37" w:rsidP="00CB3FC8">
      <w:pPr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дели заработной платы и цен и их компьютерная реализация.</w:t>
      </w:r>
    </w:p>
    <w:p w14:paraId="4D759EF3" w14:textId="77777777" w:rsidR="003E56DF" w:rsidRPr="00D3622F" w:rsidRDefault="003E56DF" w:rsidP="003E56DF">
      <w:pPr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color w:val="00000A"/>
          <w:sz w:val="24"/>
          <w:szCs w:val="24"/>
          <w:lang w:eastAsia="zh-CN"/>
        </w:rPr>
      </w:pPr>
      <w:r w:rsidRPr="00D3622F">
        <w:rPr>
          <w:rFonts w:ascii="Times New Roman" w:hAnsi="Times New Roman" w:cs="Calibri"/>
          <w:color w:val="00000A"/>
          <w:sz w:val="24"/>
          <w:szCs w:val="24"/>
          <w:lang w:eastAsia="zh-CN"/>
        </w:rPr>
        <w:t>Контрольные вопросы и задания для проведения текущего контроля и промежуточной аттестации по итогам освоения дисциплины приведены в  п. 5.2.</w:t>
      </w:r>
    </w:p>
    <w:p w14:paraId="49E867ED" w14:textId="53E0775D" w:rsidR="00DC3C36" w:rsidRPr="008F538B" w:rsidRDefault="003E56DF" w:rsidP="003E56DF">
      <w:pPr>
        <w:autoSpaceDE w:val="0"/>
        <w:autoSpaceDN w:val="0"/>
        <w:adjustRightInd w:val="0"/>
        <w:spacing w:after="0" w:line="240" w:lineRule="auto"/>
        <w:ind w:left="714"/>
        <w:jc w:val="both"/>
        <w:rPr>
          <w:rFonts w:ascii="Times New Roman" w:hAnsi="Times New Roman"/>
          <w:sz w:val="24"/>
          <w:szCs w:val="24"/>
        </w:rPr>
      </w:pPr>
      <w:r w:rsidRPr="00D3622F">
        <w:rPr>
          <w:rFonts w:ascii="Times New Roman" w:hAnsi="Times New Roman" w:cs="Calibri"/>
          <w:color w:val="00000A"/>
          <w:sz w:val="24"/>
          <w:szCs w:val="24"/>
          <w:lang w:eastAsia="zh-CN"/>
        </w:rPr>
        <w:t xml:space="preserve">Для обеспечения самостоятельной работы обучающихся используется электронный курс  </w:t>
      </w:r>
      <w:hyperlink r:id="rId8" w:history="1">
        <w:r w:rsidRPr="003E56DF">
          <w:rPr>
            <w:rFonts w:ascii="Arial" w:hAnsi="Arial" w:cs="Arial"/>
            <w:color w:val="0000FF"/>
            <w:sz w:val="27"/>
            <w:szCs w:val="27"/>
            <w:u w:val="single"/>
            <w:shd w:val="clear" w:color="auto" w:fill="FFFFFF"/>
          </w:rPr>
          <w:t>Математическое и имитационное моделирование </w:t>
        </w:r>
      </w:hyperlink>
      <w:r w:rsidRPr="00D3622F">
        <w:rPr>
          <w:rFonts w:cs="Calibri"/>
          <w:color w:val="00000A"/>
          <w:lang w:eastAsia="zh-CN"/>
        </w:rPr>
        <w:t xml:space="preserve"> (</w:t>
      </w:r>
      <w:hyperlink r:id="rId9" w:history="1">
        <w:r w:rsidRPr="00D3622F">
          <w:rPr>
            <w:rFonts w:cs="Calibri"/>
            <w:color w:val="0000FF"/>
            <w:u w:val="single"/>
            <w:lang w:eastAsia="zh-CN"/>
          </w:rPr>
          <w:t>https://e-learning.unn.ru/course/index.php?categoryid=374</w:t>
        </w:r>
      </w:hyperlink>
      <w:r w:rsidRPr="00D3622F">
        <w:rPr>
          <w:rFonts w:cs="Calibri"/>
          <w:color w:val="00000A"/>
          <w:lang w:eastAsia="zh-CN"/>
        </w:rPr>
        <w:t>)</w:t>
      </w:r>
      <w:r w:rsidRPr="00D3622F">
        <w:rPr>
          <w:rFonts w:ascii="Times New Roman" w:hAnsi="Times New Roman" w:cs="Calibri"/>
          <w:color w:val="00000A"/>
          <w:sz w:val="24"/>
          <w:szCs w:val="24"/>
          <w:lang w:eastAsia="zh-CN"/>
        </w:rPr>
        <w:t xml:space="preserve">, созданный в системе электронного обучения ННГУ - </w:t>
      </w:r>
      <w:hyperlink r:id="rId10" w:history="1">
        <w:r w:rsidRPr="00D3622F">
          <w:rPr>
            <w:rFonts w:ascii="Times New Roman" w:hAnsi="Times New Roman" w:cs="Calibri"/>
            <w:color w:val="0563C1"/>
            <w:sz w:val="24"/>
            <w:szCs w:val="24"/>
            <w:u w:val="single"/>
            <w:lang w:eastAsia="zh-CN"/>
          </w:rPr>
          <w:t>https://e-learning.unn.ru/</w:t>
        </w:r>
      </w:hyperlink>
    </w:p>
    <w:p w14:paraId="73E7DAD7" w14:textId="77777777" w:rsidR="00DA5574" w:rsidRDefault="00DA5574" w:rsidP="008F538B">
      <w:pPr>
        <w:tabs>
          <w:tab w:val="left" w:pos="3090"/>
        </w:tabs>
        <w:spacing w:after="0"/>
        <w:ind w:left="-142" w:right="-426"/>
        <w:jc w:val="both"/>
        <w:rPr>
          <w:rFonts w:ascii="Times New Roman" w:hAnsi="Times New Roman"/>
          <w:sz w:val="18"/>
          <w:szCs w:val="18"/>
        </w:rPr>
      </w:pPr>
    </w:p>
    <w:p w14:paraId="20C371F4" w14:textId="77777777" w:rsidR="00C2780B" w:rsidRDefault="00C2780B" w:rsidP="00DA5574">
      <w:pPr>
        <w:spacing w:after="0"/>
        <w:ind w:left="-142" w:right="-426"/>
        <w:jc w:val="both"/>
        <w:rPr>
          <w:rFonts w:ascii="Times New Roman" w:hAnsi="Times New Roman"/>
          <w:sz w:val="18"/>
          <w:szCs w:val="18"/>
        </w:rPr>
      </w:pPr>
    </w:p>
    <w:p w14:paraId="04F75D42" w14:textId="77777777" w:rsidR="00EE4B4F" w:rsidRPr="00B05939" w:rsidRDefault="00A55147" w:rsidP="006A4E11">
      <w:pPr>
        <w:numPr>
          <w:ilvl w:val="0"/>
          <w:numId w:val="3"/>
        </w:numPr>
        <w:spacing w:after="0"/>
        <w:ind w:right="-426"/>
        <w:jc w:val="both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t>Фонд оценочных средств для промежуточной аттестации по дисциплине (модулю</w:t>
      </w:r>
      <w:r w:rsidRPr="00B05939">
        <w:rPr>
          <w:rFonts w:ascii="Times New Roman" w:hAnsi="Times New Roman"/>
          <w:sz w:val="24"/>
          <w:szCs w:val="24"/>
        </w:rPr>
        <w:t xml:space="preserve">), </w:t>
      </w:r>
    </w:p>
    <w:p w14:paraId="20C1689F" w14:textId="77777777" w:rsidR="00A55147" w:rsidRDefault="00A55147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sz w:val="24"/>
          <w:szCs w:val="24"/>
        </w:rPr>
        <w:t>включающий:</w:t>
      </w:r>
    </w:p>
    <w:p w14:paraId="36D765B8" w14:textId="77777777" w:rsidR="00DA5574" w:rsidRPr="00B05939" w:rsidRDefault="00DA5574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</w:p>
    <w:p w14:paraId="0066020A" w14:textId="77777777" w:rsidR="00E85ECD" w:rsidRPr="00BD77B8" w:rsidRDefault="00E85ECD" w:rsidP="006A4E11">
      <w:pPr>
        <w:pStyle w:val="a6"/>
        <w:numPr>
          <w:ilvl w:val="1"/>
          <w:numId w:val="2"/>
        </w:numPr>
        <w:tabs>
          <w:tab w:val="left" w:pos="993"/>
          <w:tab w:val="left" w:pos="1276"/>
        </w:tabs>
        <w:jc w:val="left"/>
        <w:rPr>
          <w:rFonts w:ascii="Times New Roman" w:hAnsi="Times New Roman"/>
          <w:sz w:val="18"/>
        </w:rPr>
      </w:pPr>
      <w:r w:rsidRPr="00BD77B8">
        <w:rPr>
          <w:rFonts w:ascii="Times New Roman" w:hAnsi="Times New Roman"/>
          <w:sz w:val="24"/>
          <w:szCs w:val="24"/>
        </w:rPr>
        <w:t>Описание шкал оценивания результатов обучения по дисциплине</w:t>
      </w:r>
    </w:p>
    <w:p w14:paraId="6468E3F7" w14:textId="77777777" w:rsidR="003E0A17" w:rsidRDefault="003E0A17" w:rsidP="00E85ECD">
      <w:pPr>
        <w:pStyle w:val="a6"/>
        <w:ind w:left="0" w:right="-426"/>
        <w:rPr>
          <w:rFonts w:ascii="Times New Roman" w:hAnsi="Times New Roman"/>
          <w:sz w:val="18"/>
          <w:szCs w:val="18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DA5574" w:rsidRPr="00F52D95" w14:paraId="73556B93" w14:textId="77777777" w:rsidTr="00333445">
        <w:tc>
          <w:tcPr>
            <w:tcW w:w="1419" w:type="dxa"/>
            <w:vMerge w:val="restart"/>
            <w:vAlign w:val="center"/>
          </w:tcPr>
          <w:p w14:paraId="26FE6CA0" w14:textId="77777777"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</w:tcPr>
          <w:p w14:paraId="0999FB96" w14:textId="77777777" w:rsidR="00DA5574" w:rsidRPr="004B76EF" w:rsidRDefault="004B76EF" w:rsidP="00333445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DA5574" w:rsidRPr="00F52D95" w14:paraId="40C2C78B" w14:textId="77777777" w:rsidTr="00D22B71">
        <w:tc>
          <w:tcPr>
            <w:tcW w:w="1419" w:type="dxa"/>
            <w:vMerge/>
            <w:vAlign w:val="center"/>
          </w:tcPr>
          <w:p w14:paraId="2F0CEE8C" w14:textId="77777777"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14:paraId="1E284C59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14:paraId="0B05C3DC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14:paraId="77377402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14:paraId="256A6D8F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14:paraId="7EF9D219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14:paraId="50FE1067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14:paraId="3DC81B0E" w14:textId="77777777" w:rsidR="00DA5574" w:rsidRPr="00F52D95" w:rsidRDefault="00DA5574" w:rsidP="00D22B71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DA5574" w:rsidRPr="00F52D95" w14:paraId="389A14DD" w14:textId="77777777" w:rsidTr="00431A98">
        <w:tc>
          <w:tcPr>
            <w:tcW w:w="1419" w:type="dxa"/>
            <w:vMerge/>
            <w:vAlign w:val="center"/>
          </w:tcPr>
          <w:p w14:paraId="0B6E0913" w14:textId="77777777" w:rsidR="00DA5574" w:rsidRPr="00F52D95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14:paraId="175ECEC2" w14:textId="77777777" w:rsidR="00DA5574" w:rsidRPr="00F52D95" w:rsidRDefault="00DA5574" w:rsidP="00333445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14:paraId="2B2EAC70" w14:textId="77777777" w:rsidR="00DA5574" w:rsidRPr="00F52D95" w:rsidRDefault="00DA5574" w:rsidP="00333445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ачтено</w:t>
            </w:r>
          </w:p>
        </w:tc>
      </w:tr>
      <w:tr w:rsidR="00DA5574" w:rsidRPr="00F52D95" w14:paraId="69B32862" w14:textId="77777777" w:rsidTr="00333445">
        <w:tc>
          <w:tcPr>
            <w:tcW w:w="1419" w:type="dxa"/>
            <w:vAlign w:val="center"/>
          </w:tcPr>
          <w:p w14:paraId="0A1F2367" w14:textId="77777777" w:rsidR="00DA5574" w:rsidRPr="005F5E0A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  <w:p w14:paraId="679DD3F9" w14:textId="77777777"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</w:tcPr>
          <w:p w14:paraId="2CD9E215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14:paraId="3DC30550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Невозможность оценить полноту знаний вследствие отказа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обучающегося от ответа</w:t>
            </w:r>
          </w:p>
        </w:tc>
        <w:tc>
          <w:tcPr>
            <w:tcW w:w="1275" w:type="dxa"/>
            <w:vAlign w:val="center"/>
          </w:tcPr>
          <w:p w14:paraId="7DAFA50D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Уровень знаний ниже минималь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14:paraId="565BDF81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14:paraId="1D9A3467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 негрубых ошибок</w:t>
            </w:r>
          </w:p>
        </w:tc>
        <w:tc>
          <w:tcPr>
            <w:tcW w:w="1417" w:type="dxa"/>
          </w:tcPr>
          <w:p w14:paraId="3FD91368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 несущественных ошибок</w:t>
            </w:r>
          </w:p>
        </w:tc>
        <w:tc>
          <w:tcPr>
            <w:tcW w:w="1277" w:type="dxa"/>
            <w:vAlign w:val="center"/>
          </w:tcPr>
          <w:p w14:paraId="05CA5B45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 ошибок.</w:t>
            </w:r>
          </w:p>
        </w:tc>
        <w:tc>
          <w:tcPr>
            <w:tcW w:w="1275" w:type="dxa"/>
          </w:tcPr>
          <w:p w14:paraId="3F1C1B6A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  <w:p w14:paraId="345497F0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  <w:p w14:paraId="2C559147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Уровень знаний в объеме, превышающем программу подготовки. </w:t>
            </w:r>
          </w:p>
        </w:tc>
      </w:tr>
      <w:tr w:rsidR="00DA5574" w:rsidRPr="00F52D95" w14:paraId="352DB29E" w14:textId="77777777" w:rsidTr="00333445">
        <w:tc>
          <w:tcPr>
            <w:tcW w:w="1419" w:type="dxa"/>
            <w:vAlign w:val="center"/>
          </w:tcPr>
          <w:p w14:paraId="19211E68" w14:textId="77777777" w:rsidR="00DA5574" w:rsidRPr="00F52D95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  <w:p w14:paraId="2698375A" w14:textId="77777777"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</w:tcPr>
          <w:p w14:paraId="38903AAF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ных умений . Невозможность оценить наличие уме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14:paraId="10280DE4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14:paraId="6BA98DC9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14:paraId="62B14D6E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Продемонстрированы основные умения. Решены типовые  задачи с негрубыми ошибками. Выполнены все задания но не в полном объеме. </w:t>
            </w:r>
          </w:p>
        </w:tc>
        <w:tc>
          <w:tcPr>
            <w:tcW w:w="1418" w:type="dxa"/>
            <w:vAlign w:val="center"/>
          </w:tcPr>
          <w:p w14:paraId="46F46714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</w:tcPr>
          <w:p w14:paraId="2923363F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14:paraId="46E4C968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 w:rsidR="00D22B71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венны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недочетами, выполнены все задания в полном объеме. </w:t>
            </w:r>
          </w:p>
        </w:tc>
        <w:tc>
          <w:tcPr>
            <w:tcW w:w="1275" w:type="dxa"/>
          </w:tcPr>
          <w:p w14:paraId="520F6F4D" w14:textId="77777777" w:rsidR="00DA5574" w:rsidRPr="00F52D95" w:rsidRDefault="00DA5574" w:rsidP="00D22B71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. Решены все основные задачи. Выполнены все задания, в полном</w:t>
            </w:r>
            <w:r w:rsidR="00D22B71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="004B76EF">
              <w:rPr>
                <w:rFonts w:ascii="Times New Roman" w:hAnsi="Times New Roman"/>
                <w:color w:val="000000"/>
                <w:sz w:val="18"/>
                <w:szCs w:val="18"/>
              </w:rPr>
              <w:t>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DA5574" w:rsidRPr="00F52D95" w14:paraId="67B9AAD6" w14:textId="77777777" w:rsidTr="00D22B71">
        <w:trPr>
          <w:trHeight w:val="273"/>
        </w:trPr>
        <w:tc>
          <w:tcPr>
            <w:tcW w:w="1419" w:type="dxa"/>
            <w:vAlign w:val="center"/>
          </w:tcPr>
          <w:p w14:paraId="352A227A" w14:textId="77777777" w:rsidR="00DA5574" w:rsidRPr="00F52D95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Навыки</w:t>
            </w:r>
          </w:p>
          <w:p w14:paraId="2C797C50" w14:textId="77777777"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</w:tcPr>
          <w:p w14:paraId="4BA2C24F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  <w:p w14:paraId="3E0521D9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14:paraId="65F050CE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14:paraId="4F58D9E8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  <w:p w14:paraId="1EAC88C7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5C07F88F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Имеется минимальный  </w:t>
            </w:r>
          </w:p>
          <w:p w14:paraId="38D75D9E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</w:p>
          <w:p w14:paraId="392F3DCE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Align w:val="center"/>
          </w:tcPr>
          <w:p w14:paraId="6462E5A5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Продемонстрированы базовые навыки </w:t>
            </w:r>
          </w:p>
          <w:p w14:paraId="4110D4AA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  <w:p w14:paraId="3DBB62E9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  <w:p w14:paraId="58CE66B9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417" w:type="dxa"/>
          </w:tcPr>
          <w:p w14:paraId="0147BE7F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Продемонстрированы базовые навыки </w:t>
            </w:r>
          </w:p>
          <w:p w14:paraId="3863C835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  <w:p w14:paraId="67046A53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277" w:type="dxa"/>
            <w:vAlign w:val="center"/>
          </w:tcPr>
          <w:p w14:paraId="2F6FEBFD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Продемонстрированы навыки </w:t>
            </w:r>
          </w:p>
          <w:p w14:paraId="73BD09B8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  <w:p w14:paraId="362ADC9E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  <w:p w14:paraId="255E6E25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</w:tcPr>
          <w:p w14:paraId="32B445A1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  <w:highlight w:val="yellow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Продемонстрирован творческий подход к  решению нестандартных задач </w:t>
            </w:r>
          </w:p>
          <w:p w14:paraId="48DFF034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  <w:highlight w:val="yellow"/>
              </w:rPr>
            </w:pPr>
          </w:p>
          <w:p w14:paraId="520ED601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  <w:highlight w:val="yellow"/>
              </w:rPr>
            </w:pPr>
          </w:p>
          <w:p w14:paraId="1E34B969" w14:textId="77777777" w:rsidR="00DA5574" w:rsidRPr="00F52D95" w:rsidRDefault="00DA5574" w:rsidP="00333445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</w:tr>
    </w:tbl>
    <w:p w14:paraId="58DBCEB3" w14:textId="77777777" w:rsidR="00242B00" w:rsidRDefault="00242B00" w:rsidP="008C7CFA">
      <w:pPr>
        <w:spacing w:after="0" w:line="360" w:lineRule="auto"/>
        <w:ind w:left="-567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039585A5" w14:textId="77777777" w:rsidR="008C7CFA" w:rsidRPr="005E4FA2" w:rsidRDefault="008C7CFA" w:rsidP="008C7CFA">
      <w:pPr>
        <w:spacing w:after="0" w:line="360" w:lineRule="auto"/>
        <w:ind w:left="-567" w:firstLine="567"/>
        <w:jc w:val="center"/>
        <w:rPr>
          <w:rFonts w:ascii="Times New Roman" w:hAnsi="Times New Roman"/>
          <w:b/>
          <w:sz w:val="24"/>
          <w:szCs w:val="24"/>
        </w:rPr>
      </w:pPr>
      <w:r w:rsidRPr="005E4FA2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2552"/>
        <w:gridCol w:w="6237"/>
      </w:tblGrid>
      <w:tr w:rsidR="008C7CFA" w:rsidRPr="008C7CFA" w14:paraId="7557D16F" w14:textId="77777777" w:rsidTr="00D22B71">
        <w:trPr>
          <w:trHeight w:val="330"/>
        </w:trPr>
        <w:tc>
          <w:tcPr>
            <w:tcW w:w="3828" w:type="dxa"/>
            <w:gridSpan w:val="2"/>
          </w:tcPr>
          <w:p w14:paraId="1A34AB8A" w14:textId="77777777" w:rsidR="008C7CFA" w:rsidRPr="008C7CFA" w:rsidRDefault="008C7CFA" w:rsidP="00333445">
            <w:pPr>
              <w:tabs>
                <w:tab w:val="center" w:pos="1238"/>
              </w:tabs>
              <w:ind w:left="-567" w:firstLine="567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ab/>
              <w:t>Оценка</w:t>
            </w:r>
          </w:p>
        </w:tc>
        <w:tc>
          <w:tcPr>
            <w:tcW w:w="6237" w:type="dxa"/>
            <w:shd w:val="clear" w:color="auto" w:fill="auto"/>
          </w:tcPr>
          <w:p w14:paraId="71A58121" w14:textId="77777777" w:rsidR="008C7CFA" w:rsidRPr="008C7CFA" w:rsidRDefault="008C7CFA" w:rsidP="00333445">
            <w:pPr>
              <w:ind w:left="-567" w:firstLine="567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Уровень подготовки</w:t>
            </w:r>
          </w:p>
        </w:tc>
      </w:tr>
      <w:tr w:rsidR="008C7CFA" w:rsidRPr="008C7CFA" w14:paraId="106D23DE" w14:textId="77777777" w:rsidTr="00D22B71">
        <w:trPr>
          <w:trHeight w:val="857"/>
        </w:trPr>
        <w:tc>
          <w:tcPr>
            <w:tcW w:w="1276" w:type="dxa"/>
            <w:vMerge w:val="restart"/>
            <w:vAlign w:val="center"/>
          </w:tcPr>
          <w:p w14:paraId="450A98AB" w14:textId="77777777" w:rsidR="008C7CFA" w:rsidRPr="008C7CFA" w:rsidRDefault="008C7CFA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зачтено</w:t>
            </w:r>
          </w:p>
        </w:tc>
        <w:tc>
          <w:tcPr>
            <w:tcW w:w="2552" w:type="dxa"/>
            <w:shd w:val="clear" w:color="auto" w:fill="auto"/>
          </w:tcPr>
          <w:p w14:paraId="428FB003" w14:textId="77777777" w:rsidR="008C7CFA" w:rsidRPr="008C7CFA" w:rsidRDefault="008C7CFA" w:rsidP="00333445">
            <w:pPr>
              <w:ind w:left="-567" w:firstLine="567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Превосходно</w:t>
            </w:r>
          </w:p>
        </w:tc>
        <w:tc>
          <w:tcPr>
            <w:tcW w:w="6237" w:type="dxa"/>
            <w:shd w:val="clear" w:color="auto" w:fill="auto"/>
          </w:tcPr>
          <w:p w14:paraId="1D603F67" w14:textId="77777777" w:rsidR="008C7CFA" w:rsidRPr="008C7CFA" w:rsidRDefault="008C7CFA" w:rsidP="00333445">
            <w:pPr>
              <w:rPr>
                <w:rFonts w:ascii="Times New Roman" w:hAnsi="Times New Roman"/>
                <w:b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C7CFA" w:rsidRPr="008C7CFA" w14:paraId="6925C540" w14:textId="77777777" w:rsidTr="00D22B71">
        <w:trPr>
          <w:trHeight w:val="655"/>
        </w:trPr>
        <w:tc>
          <w:tcPr>
            <w:tcW w:w="1276" w:type="dxa"/>
            <w:vMerge/>
            <w:vAlign w:val="center"/>
          </w:tcPr>
          <w:p w14:paraId="4605C022" w14:textId="77777777" w:rsidR="008C7CFA" w:rsidRPr="008C7CFA" w:rsidRDefault="008C7CFA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65A8B2F0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Отлично</w:t>
            </w:r>
          </w:p>
        </w:tc>
        <w:tc>
          <w:tcPr>
            <w:tcW w:w="6237" w:type="dxa"/>
            <w:shd w:val="clear" w:color="auto" w:fill="auto"/>
          </w:tcPr>
          <w:p w14:paraId="13E5922F" w14:textId="77777777" w:rsidR="008C7CFA" w:rsidRPr="008C7CFA" w:rsidRDefault="008C7CFA" w:rsidP="00333445">
            <w:pPr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C7CFA" w:rsidRPr="008C7CFA" w14:paraId="1858C094" w14:textId="77777777" w:rsidTr="00D22B71">
        <w:trPr>
          <w:trHeight w:val="655"/>
        </w:trPr>
        <w:tc>
          <w:tcPr>
            <w:tcW w:w="1276" w:type="dxa"/>
            <w:vMerge/>
            <w:vAlign w:val="center"/>
          </w:tcPr>
          <w:p w14:paraId="690D2095" w14:textId="77777777" w:rsidR="008C7CFA" w:rsidRPr="008C7CFA" w:rsidRDefault="008C7CFA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37A7E964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Очень хорошо</w:t>
            </w:r>
          </w:p>
        </w:tc>
        <w:tc>
          <w:tcPr>
            <w:tcW w:w="6237" w:type="dxa"/>
            <w:shd w:val="clear" w:color="auto" w:fill="auto"/>
          </w:tcPr>
          <w:p w14:paraId="3FB1856F" w14:textId="77777777" w:rsidR="008C7CFA" w:rsidRPr="008C7CFA" w:rsidRDefault="008C7CFA" w:rsidP="00333445">
            <w:pPr>
              <w:jc w:val="both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C7CFA" w:rsidRPr="008C7CFA" w14:paraId="0C125E00" w14:textId="77777777" w:rsidTr="00D22B71">
        <w:trPr>
          <w:trHeight w:val="570"/>
        </w:trPr>
        <w:tc>
          <w:tcPr>
            <w:tcW w:w="1276" w:type="dxa"/>
            <w:vMerge/>
            <w:vAlign w:val="center"/>
          </w:tcPr>
          <w:p w14:paraId="1FE0ABA9" w14:textId="77777777" w:rsidR="008C7CFA" w:rsidRPr="008C7CFA" w:rsidRDefault="008C7CFA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09262739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Хорошо</w:t>
            </w:r>
          </w:p>
        </w:tc>
        <w:tc>
          <w:tcPr>
            <w:tcW w:w="6237" w:type="dxa"/>
            <w:shd w:val="clear" w:color="auto" w:fill="auto"/>
          </w:tcPr>
          <w:p w14:paraId="17BB6B5C" w14:textId="77777777" w:rsidR="008C7CFA" w:rsidRPr="008C7CFA" w:rsidRDefault="008C7CFA" w:rsidP="00333445">
            <w:pPr>
              <w:ind w:left="34"/>
              <w:jc w:val="both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C7CFA" w:rsidRPr="008C7CFA" w14:paraId="17A26DCE" w14:textId="77777777" w:rsidTr="00D22B71">
        <w:trPr>
          <w:trHeight w:val="284"/>
        </w:trPr>
        <w:tc>
          <w:tcPr>
            <w:tcW w:w="1276" w:type="dxa"/>
            <w:vMerge/>
            <w:vAlign w:val="center"/>
          </w:tcPr>
          <w:p w14:paraId="37ACD49B" w14:textId="77777777" w:rsidR="008C7CFA" w:rsidRPr="008C7CFA" w:rsidRDefault="008C7CFA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7C651765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Удовлетворительно</w:t>
            </w:r>
          </w:p>
        </w:tc>
        <w:tc>
          <w:tcPr>
            <w:tcW w:w="6237" w:type="dxa"/>
            <w:shd w:val="clear" w:color="auto" w:fill="auto"/>
          </w:tcPr>
          <w:p w14:paraId="4D3F7CC5" w14:textId="77777777" w:rsidR="008C7CFA" w:rsidRPr="008C7CFA" w:rsidRDefault="008C7CFA" w:rsidP="00333445">
            <w:pPr>
              <w:ind w:left="34" w:hanging="34"/>
              <w:jc w:val="both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C7CFA" w:rsidRPr="008C7CFA" w14:paraId="7A3FC269" w14:textId="77777777" w:rsidTr="00D22B71">
        <w:trPr>
          <w:trHeight w:val="570"/>
        </w:trPr>
        <w:tc>
          <w:tcPr>
            <w:tcW w:w="1276" w:type="dxa"/>
            <w:vMerge w:val="restart"/>
            <w:vAlign w:val="center"/>
          </w:tcPr>
          <w:p w14:paraId="4D5B4250" w14:textId="77777777" w:rsidR="008C7CFA" w:rsidRPr="008C7CFA" w:rsidRDefault="005378EB" w:rsidP="00D22B71">
            <w:pPr>
              <w:ind w:firstLine="34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н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зачтено</w:t>
            </w:r>
          </w:p>
        </w:tc>
        <w:tc>
          <w:tcPr>
            <w:tcW w:w="2552" w:type="dxa"/>
            <w:shd w:val="clear" w:color="auto" w:fill="auto"/>
          </w:tcPr>
          <w:p w14:paraId="410BE608" w14:textId="77777777" w:rsidR="008C7CFA" w:rsidRPr="008C7CFA" w:rsidRDefault="008C7CFA" w:rsidP="00D22B71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Неудовлетворительно</w:t>
            </w:r>
          </w:p>
        </w:tc>
        <w:tc>
          <w:tcPr>
            <w:tcW w:w="6237" w:type="dxa"/>
            <w:shd w:val="clear" w:color="auto" w:fill="auto"/>
          </w:tcPr>
          <w:p w14:paraId="00849B20" w14:textId="77777777" w:rsidR="008C7CFA" w:rsidRPr="008C7CFA" w:rsidRDefault="008C7CFA" w:rsidP="00333445">
            <w:pPr>
              <w:jc w:val="both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C7CFA" w:rsidRPr="008C7CFA" w14:paraId="26F35D66" w14:textId="77777777" w:rsidTr="00D22B71">
        <w:trPr>
          <w:trHeight w:val="298"/>
        </w:trPr>
        <w:tc>
          <w:tcPr>
            <w:tcW w:w="1276" w:type="dxa"/>
            <w:vMerge/>
          </w:tcPr>
          <w:p w14:paraId="7B12214A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019415E3" w14:textId="77777777" w:rsidR="008C7CFA" w:rsidRPr="008C7CF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Плохо</w:t>
            </w:r>
          </w:p>
        </w:tc>
        <w:tc>
          <w:tcPr>
            <w:tcW w:w="6237" w:type="dxa"/>
            <w:shd w:val="clear" w:color="auto" w:fill="auto"/>
          </w:tcPr>
          <w:p w14:paraId="29185EA3" w14:textId="77777777" w:rsidR="008C7CFA" w:rsidRPr="008C7CFA" w:rsidRDefault="008C7CFA" w:rsidP="00333445">
            <w:pPr>
              <w:ind w:left="34" w:hanging="34"/>
              <w:jc w:val="both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14:paraId="6152CA49" w14:textId="77777777" w:rsidR="008C7CFA" w:rsidRPr="00F52D95" w:rsidRDefault="008C7CFA" w:rsidP="008C7CFA">
      <w:pPr>
        <w:pStyle w:val="a6"/>
        <w:tabs>
          <w:tab w:val="left" w:pos="1665"/>
        </w:tabs>
        <w:ind w:left="-142" w:right="-426"/>
        <w:rPr>
          <w:rFonts w:ascii="Times New Roman" w:hAnsi="Times New Roman"/>
          <w:sz w:val="18"/>
          <w:szCs w:val="18"/>
        </w:rPr>
      </w:pPr>
    </w:p>
    <w:p w14:paraId="40274BDE" w14:textId="77777777" w:rsidR="009D72AB" w:rsidRPr="00F52D95" w:rsidRDefault="009D72AB" w:rsidP="009D72AB">
      <w:pPr>
        <w:pStyle w:val="a6"/>
        <w:ind w:left="-142" w:right="-426"/>
        <w:rPr>
          <w:rFonts w:ascii="Times New Roman" w:hAnsi="Times New Roman"/>
          <w:sz w:val="18"/>
          <w:szCs w:val="18"/>
        </w:rPr>
      </w:pPr>
    </w:p>
    <w:p w14:paraId="3E9650AD" w14:textId="77777777" w:rsidR="008C7CFA" w:rsidRPr="00D46F44" w:rsidRDefault="007D1EF9" w:rsidP="007D1EF9">
      <w:pPr>
        <w:pStyle w:val="a6"/>
        <w:ind w:left="360" w:right="-284"/>
        <w:rPr>
          <w:rFonts w:ascii="Times New Roman" w:hAnsi="Times New Roman"/>
          <w:i/>
          <w:color w:val="FF0000"/>
          <w:sz w:val="20"/>
          <w:szCs w:val="20"/>
          <w:highlight w:val="yellow"/>
        </w:rPr>
      </w:pPr>
      <w:r>
        <w:rPr>
          <w:rFonts w:ascii="Times New Roman" w:hAnsi="Times New Roman"/>
          <w:b/>
          <w:sz w:val="24"/>
          <w:szCs w:val="24"/>
        </w:rPr>
        <w:t xml:space="preserve">5.2. </w:t>
      </w:r>
      <w:r w:rsidR="00A55147" w:rsidRPr="007D1EF9">
        <w:rPr>
          <w:rFonts w:ascii="Times New Roman" w:hAnsi="Times New Roman"/>
          <w:b/>
          <w:sz w:val="24"/>
          <w:szCs w:val="24"/>
        </w:rPr>
        <w:t>Типовые</w:t>
      </w:r>
      <w:r w:rsidR="00A55147" w:rsidRPr="00B05939">
        <w:rPr>
          <w:rFonts w:ascii="Times New Roman" w:hAnsi="Times New Roman"/>
          <w:b/>
          <w:sz w:val="24"/>
          <w:szCs w:val="24"/>
        </w:rPr>
        <w:t xml:space="preserve"> контрольные задания или иные материалы, необходимые для оценки результатов обучения</w:t>
      </w:r>
      <w:r w:rsidR="0046760F">
        <w:rPr>
          <w:rFonts w:ascii="Times New Roman" w:hAnsi="Times New Roman"/>
          <w:sz w:val="18"/>
          <w:szCs w:val="18"/>
        </w:rPr>
        <w:t>.</w:t>
      </w:r>
    </w:p>
    <w:p w14:paraId="27A1CC33" w14:textId="77777777" w:rsidR="00B05939" w:rsidRPr="007D1EF9" w:rsidRDefault="00B05939" w:rsidP="008C7CFA">
      <w:pPr>
        <w:pStyle w:val="a6"/>
        <w:ind w:left="360" w:right="-284"/>
        <w:rPr>
          <w:rFonts w:ascii="Times New Roman" w:hAnsi="Times New Roman"/>
          <w:i/>
          <w:sz w:val="18"/>
          <w:szCs w:val="18"/>
        </w:rPr>
      </w:pPr>
    </w:p>
    <w:p w14:paraId="052381B8" w14:textId="77777777" w:rsidR="00B05939" w:rsidRPr="00B05939" w:rsidRDefault="00B05939" w:rsidP="00B05939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14:paraId="3E34245E" w14:textId="77777777" w:rsidR="00A357FF" w:rsidRDefault="001326AE" w:rsidP="006A4E11">
      <w:pPr>
        <w:pStyle w:val="a6"/>
        <w:numPr>
          <w:ilvl w:val="2"/>
          <w:numId w:val="3"/>
        </w:numPr>
        <w:ind w:right="-284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a</w:t>
      </w:r>
      <w:r w:rsidRPr="001326A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="00D45E51">
        <w:rPr>
          <w:rFonts w:ascii="Times New Roman" w:hAnsi="Times New Roman"/>
          <w:b/>
          <w:color w:val="000000"/>
          <w:sz w:val="24"/>
          <w:szCs w:val="24"/>
        </w:rPr>
        <w:t>Контрольные вопросы</w:t>
      </w:r>
      <w:r w:rsidR="0062039B">
        <w:rPr>
          <w:rFonts w:ascii="Times New Roman" w:hAnsi="Times New Roman"/>
          <w:b/>
          <w:color w:val="000000"/>
          <w:sz w:val="24"/>
          <w:szCs w:val="24"/>
        </w:rPr>
        <w:t xml:space="preserve"> для за</w:t>
      </w:r>
      <w:r>
        <w:rPr>
          <w:rFonts w:ascii="Times New Roman" w:hAnsi="Times New Roman"/>
          <w:b/>
          <w:color w:val="000000"/>
          <w:sz w:val="24"/>
          <w:szCs w:val="24"/>
        </w:rPr>
        <w:t>ч</w:t>
      </w:r>
      <w:r w:rsidR="0062039B">
        <w:rPr>
          <w:rFonts w:ascii="Times New Roman" w:hAnsi="Times New Roman"/>
          <w:b/>
          <w:color w:val="000000"/>
          <w:sz w:val="24"/>
          <w:szCs w:val="24"/>
        </w:rPr>
        <w:t>ёта</w:t>
      </w:r>
    </w:p>
    <w:p w14:paraId="716410A6" w14:textId="77777777" w:rsidR="00761701" w:rsidRPr="00242B00" w:rsidRDefault="00761701" w:rsidP="00A357FF">
      <w:pPr>
        <w:pStyle w:val="a6"/>
        <w:ind w:left="0" w:right="-284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7"/>
        <w:gridCol w:w="7832"/>
        <w:gridCol w:w="1412"/>
      </w:tblGrid>
      <w:tr w:rsidR="000E4494" w:rsidRPr="007739AE" w14:paraId="752AF2A5" w14:textId="77777777" w:rsidTr="000E4494">
        <w:tc>
          <w:tcPr>
            <w:tcW w:w="667" w:type="dxa"/>
            <w:vAlign w:val="center"/>
          </w:tcPr>
          <w:p w14:paraId="26DF9CBA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832" w:type="dxa"/>
          </w:tcPr>
          <w:p w14:paraId="6B8C5F1D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Основные понятия теории моделирования, современное состояние 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65F03">
              <w:rPr>
                <w:rFonts w:ascii="Times New Roman" w:hAnsi="Times New Roman"/>
                <w:sz w:val="24"/>
                <w:szCs w:val="24"/>
              </w:rPr>
              <w:t xml:space="preserve">общая характеристика проблемы моделирования систем. </w:t>
            </w:r>
          </w:p>
        </w:tc>
        <w:tc>
          <w:tcPr>
            <w:tcW w:w="1412" w:type="dxa"/>
            <w:vMerge w:val="restart"/>
          </w:tcPr>
          <w:p w14:paraId="0329C9AF" w14:textId="2F73AD35" w:rsidR="000E4494" w:rsidRPr="000E4494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УК-2</w:t>
            </w:r>
          </w:p>
        </w:tc>
      </w:tr>
      <w:tr w:rsidR="000E4494" w:rsidRPr="007739AE" w14:paraId="71A54796" w14:textId="77777777" w:rsidTr="000E4494">
        <w:tc>
          <w:tcPr>
            <w:tcW w:w="667" w:type="dxa"/>
            <w:vAlign w:val="center"/>
          </w:tcPr>
          <w:p w14:paraId="0BABAD5E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832" w:type="dxa"/>
          </w:tcPr>
          <w:p w14:paraId="54269848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Понятия модели объекта и моделирования. </w:t>
            </w:r>
          </w:p>
        </w:tc>
        <w:tc>
          <w:tcPr>
            <w:tcW w:w="1412" w:type="dxa"/>
            <w:vMerge/>
          </w:tcPr>
          <w:p w14:paraId="67ACF7A4" w14:textId="552BBF04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483B0848" w14:textId="77777777" w:rsidTr="000E4494">
        <w:tc>
          <w:tcPr>
            <w:tcW w:w="667" w:type="dxa"/>
            <w:vAlign w:val="center"/>
          </w:tcPr>
          <w:p w14:paraId="6CB82CBE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832" w:type="dxa"/>
          </w:tcPr>
          <w:p w14:paraId="70995A8C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Классификация моделей и видов моделирования. </w:t>
            </w:r>
          </w:p>
        </w:tc>
        <w:tc>
          <w:tcPr>
            <w:tcW w:w="1412" w:type="dxa"/>
            <w:vMerge/>
          </w:tcPr>
          <w:p w14:paraId="4633B1DB" w14:textId="678F1A9C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1F5C7E33" w14:textId="77777777" w:rsidTr="000E4494">
        <w:tc>
          <w:tcPr>
            <w:tcW w:w="667" w:type="dxa"/>
            <w:vAlign w:val="center"/>
          </w:tcPr>
          <w:p w14:paraId="1BB99750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832" w:type="dxa"/>
          </w:tcPr>
          <w:p w14:paraId="39EE93C8" w14:textId="77777777" w:rsidR="000E4494" w:rsidRPr="007739AE" w:rsidRDefault="000E4494" w:rsidP="00EF6D9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Возможности и ограничения моделирования. </w:t>
            </w:r>
          </w:p>
        </w:tc>
        <w:tc>
          <w:tcPr>
            <w:tcW w:w="1412" w:type="dxa"/>
            <w:vMerge/>
          </w:tcPr>
          <w:p w14:paraId="10A83095" w14:textId="53EEFFDC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7F1B59B5" w14:textId="77777777" w:rsidTr="000E4494">
        <w:tc>
          <w:tcPr>
            <w:tcW w:w="667" w:type="dxa"/>
            <w:vAlign w:val="center"/>
          </w:tcPr>
          <w:p w14:paraId="3A623B9A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832" w:type="dxa"/>
          </w:tcPr>
          <w:p w14:paraId="65954AF3" w14:textId="77777777" w:rsidR="000E4494" w:rsidRPr="007739AE" w:rsidRDefault="000E4494" w:rsidP="00EF6D9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 Основные задачи, решаемые с помощью моделирования, в экономике. </w:t>
            </w:r>
          </w:p>
        </w:tc>
        <w:tc>
          <w:tcPr>
            <w:tcW w:w="1412" w:type="dxa"/>
            <w:vMerge/>
          </w:tcPr>
          <w:p w14:paraId="2B693B79" w14:textId="1DC01FB1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427B96E5" w14:textId="77777777" w:rsidTr="000E4494">
        <w:tc>
          <w:tcPr>
            <w:tcW w:w="667" w:type="dxa"/>
            <w:vAlign w:val="center"/>
          </w:tcPr>
          <w:p w14:paraId="574D8344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832" w:type="dxa"/>
          </w:tcPr>
          <w:p w14:paraId="53B1B420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 Сущность математического моделирования. </w:t>
            </w:r>
          </w:p>
        </w:tc>
        <w:tc>
          <w:tcPr>
            <w:tcW w:w="1412" w:type="dxa"/>
            <w:vMerge/>
          </w:tcPr>
          <w:p w14:paraId="63580318" w14:textId="677B7A2E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</w:p>
        </w:tc>
      </w:tr>
      <w:tr w:rsidR="000E4494" w:rsidRPr="007739AE" w14:paraId="18BDE521" w14:textId="77777777" w:rsidTr="000E4494">
        <w:tc>
          <w:tcPr>
            <w:tcW w:w="667" w:type="dxa"/>
            <w:vAlign w:val="center"/>
          </w:tcPr>
          <w:p w14:paraId="1A58AD9B" w14:textId="77777777" w:rsidR="000E4494" w:rsidRPr="00C65F03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832" w:type="dxa"/>
          </w:tcPr>
          <w:p w14:paraId="5708C1B0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C65F03">
              <w:rPr>
                <w:rFonts w:ascii="Times New Roman" w:hAnsi="Times New Roman"/>
                <w:sz w:val="24"/>
                <w:szCs w:val="24"/>
              </w:rPr>
              <w:t xml:space="preserve">Технология математического моделирования и ее основные этапы. </w:t>
            </w:r>
          </w:p>
        </w:tc>
        <w:tc>
          <w:tcPr>
            <w:tcW w:w="1412" w:type="dxa"/>
            <w:vMerge/>
          </w:tcPr>
          <w:p w14:paraId="05FB677D" w14:textId="0DF721C0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0E1BB760" w14:textId="77777777" w:rsidTr="000E4494">
        <w:tc>
          <w:tcPr>
            <w:tcW w:w="667" w:type="dxa"/>
            <w:vAlign w:val="center"/>
          </w:tcPr>
          <w:p w14:paraId="480BD7BD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832" w:type="dxa"/>
          </w:tcPr>
          <w:p w14:paraId="096042B5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Описательная статистика. Меры центральной тенденции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для их вычисления.</w:t>
            </w:r>
          </w:p>
        </w:tc>
        <w:tc>
          <w:tcPr>
            <w:tcW w:w="1412" w:type="dxa"/>
            <w:vMerge/>
          </w:tcPr>
          <w:p w14:paraId="4CEBD373" w14:textId="247A1020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0A1F9DD" w14:textId="77777777" w:rsidTr="000E4494">
        <w:tc>
          <w:tcPr>
            <w:tcW w:w="667" w:type="dxa"/>
            <w:vAlign w:val="center"/>
          </w:tcPr>
          <w:p w14:paraId="5856941F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832" w:type="dxa"/>
          </w:tcPr>
          <w:p w14:paraId="0C7D5696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Описательная статистика. Меры изменчивости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для их вычисления.</w:t>
            </w:r>
          </w:p>
        </w:tc>
        <w:tc>
          <w:tcPr>
            <w:tcW w:w="1412" w:type="dxa"/>
            <w:vMerge/>
          </w:tcPr>
          <w:p w14:paraId="3F6F6C7E" w14:textId="4DC55F95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4028DDF2" w14:textId="77777777" w:rsidTr="000E4494">
        <w:tc>
          <w:tcPr>
            <w:tcW w:w="667" w:type="dxa"/>
            <w:vAlign w:val="center"/>
          </w:tcPr>
          <w:p w14:paraId="50FB4FD4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832" w:type="dxa"/>
          </w:tcPr>
          <w:p w14:paraId="543248DD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Описательная статистика. Характеристики диапазона распределений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для их вычисления.</w:t>
            </w:r>
          </w:p>
        </w:tc>
        <w:tc>
          <w:tcPr>
            <w:tcW w:w="1412" w:type="dxa"/>
            <w:vMerge/>
          </w:tcPr>
          <w:p w14:paraId="28221FC0" w14:textId="6F67B4B5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204EC3F8" w14:textId="77777777" w:rsidTr="000E4494">
        <w:tc>
          <w:tcPr>
            <w:tcW w:w="667" w:type="dxa"/>
            <w:vAlign w:val="center"/>
          </w:tcPr>
          <w:p w14:paraId="7AD7548B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832" w:type="dxa"/>
          </w:tcPr>
          <w:p w14:paraId="31D34B36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Описательная статистика. Характеристики формы  распределений. Стандартная ошибка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для их вычисления.</w:t>
            </w:r>
          </w:p>
        </w:tc>
        <w:tc>
          <w:tcPr>
            <w:tcW w:w="1412" w:type="dxa"/>
            <w:vMerge/>
          </w:tcPr>
          <w:p w14:paraId="11F9340E" w14:textId="0571A3A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85648D5" w14:textId="77777777" w:rsidTr="000E4494">
        <w:tc>
          <w:tcPr>
            <w:tcW w:w="667" w:type="dxa"/>
            <w:vAlign w:val="center"/>
          </w:tcPr>
          <w:p w14:paraId="08C0D47E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832" w:type="dxa"/>
          </w:tcPr>
          <w:p w14:paraId="68A49F9E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Нормальное распределение непрерывных случайных величин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2" w:type="dxa"/>
            <w:vMerge/>
          </w:tcPr>
          <w:p w14:paraId="0E8C52EF" w14:textId="3B785978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1C8DCCA0" w14:textId="77777777" w:rsidTr="000E4494">
        <w:tc>
          <w:tcPr>
            <w:tcW w:w="667" w:type="dxa"/>
            <w:vAlign w:val="center"/>
          </w:tcPr>
          <w:p w14:paraId="6134DB15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832" w:type="dxa"/>
          </w:tcPr>
          <w:p w14:paraId="43C5AE50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>Равномерное распределение непрерывных случайных величин. Специальные функции Excel.</w:t>
            </w:r>
          </w:p>
        </w:tc>
        <w:tc>
          <w:tcPr>
            <w:tcW w:w="1412" w:type="dxa"/>
            <w:vMerge/>
          </w:tcPr>
          <w:p w14:paraId="11BD0C4E" w14:textId="6B457908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47AA739C" w14:textId="77777777" w:rsidTr="000E4494">
        <w:tc>
          <w:tcPr>
            <w:tcW w:w="667" w:type="dxa"/>
            <w:vAlign w:val="center"/>
          </w:tcPr>
          <w:p w14:paraId="06EFEA20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7832" w:type="dxa"/>
          </w:tcPr>
          <w:p w14:paraId="3CF5727E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 Показательное распределение непрерывных случайных величин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2" w:type="dxa"/>
            <w:vMerge/>
          </w:tcPr>
          <w:p w14:paraId="2F360D56" w14:textId="1071EBE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226565AB" w14:textId="77777777" w:rsidTr="000E4494">
        <w:tc>
          <w:tcPr>
            <w:tcW w:w="667" w:type="dxa"/>
            <w:vAlign w:val="center"/>
          </w:tcPr>
          <w:p w14:paraId="7121F991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832" w:type="dxa"/>
          </w:tcPr>
          <w:p w14:paraId="3F701DF8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Распределение дискретных  случайных величин. Специальные функции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2" w:type="dxa"/>
            <w:vMerge/>
          </w:tcPr>
          <w:p w14:paraId="4B3A9B52" w14:textId="1A7E64B9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4834204E" w14:textId="77777777" w:rsidTr="000E4494">
        <w:tc>
          <w:tcPr>
            <w:tcW w:w="667" w:type="dxa"/>
            <w:vAlign w:val="center"/>
          </w:tcPr>
          <w:p w14:paraId="26FA1289" w14:textId="77777777" w:rsidR="000E4494" w:rsidRPr="007739AE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832" w:type="dxa"/>
          </w:tcPr>
          <w:p w14:paraId="62A5DB33" w14:textId="7777777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7739AE">
              <w:rPr>
                <w:rFonts w:ascii="Times New Roman" w:hAnsi="Times New Roman"/>
                <w:sz w:val="24"/>
                <w:szCs w:val="24"/>
              </w:rPr>
              <w:t xml:space="preserve">Моделирование случайной величины с заданным законом распределения вероятностей в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MS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739A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7739A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2" w:type="dxa"/>
            <w:vMerge/>
          </w:tcPr>
          <w:p w14:paraId="0FD70DAB" w14:textId="6C7A1E57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0AC168A8" w14:textId="77777777" w:rsidTr="000E4494">
        <w:tc>
          <w:tcPr>
            <w:tcW w:w="667" w:type="dxa"/>
            <w:vAlign w:val="center"/>
          </w:tcPr>
          <w:p w14:paraId="12C8193F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832" w:type="dxa"/>
          </w:tcPr>
          <w:p w14:paraId="217D2F40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Экономические математические модели. Построение эконометрических моделей.</w:t>
            </w:r>
          </w:p>
        </w:tc>
        <w:tc>
          <w:tcPr>
            <w:tcW w:w="1412" w:type="dxa"/>
            <w:vMerge/>
          </w:tcPr>
          <w:p w14:paraId="5A8A67EA" w14:textId="63E147A4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108DD8D" w14:textId="77777777" w:rsidTr="000E4494">
        <w:tc>
          <w:tcPr>
            <w:tcW w:w="667" w:type="dxa"/>
            <w:vAlign w:val="center"/>
          </w:tcPr>
          <w:p w14:paraId="38D8B70B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832" w:type="dxa"/>
          </w:tcPr>
          <w:p w14:paraId="6CF2FBCF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Корреляционные и регрессионные зависимости. Регрессионные уравнения.</w:t>
            </w:r>
          </w:p>
        </w:tc>
        <w:tc>
          <w:tcPr>
            <w:tcW w:w="1412" w:type="dxa"/>
            <w:vMerge/>
          </w:tcPr>
          <w:p w14:paraId="40B313BC" w14:textId="5A603D0E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5B380085" w14:textId="77777777" w:rsidTr="000E4494">
        <w:tc>
          <w:tcPr>
            <w:tcW w:w="667" w:type="dxa"/>
            <w:vAlign w:val="center"/>
          </w:tcPr>
          <w:p w14:paraId="3C284449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832" w:type="dxa"/>
          </w:tcPr>
          <w:p w14:paraId="6FD08B18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 xml:space="preserve">Модель парной линейной регрессии. </w:t>
            </w:r>
          </w:p>
        </w:tc>
        <w:tc>
          <w:tcPr>
            <w:tcW w:w="1412" w:type="dxa"/>
            <w:vMerge/>
          </w:tcPr>
          <w:p w14:paraId="2E750B1C" w14:textId="4F750319" w:rsidR="000E4494" w:rsidRPr="007739AE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2F6DB97D" w14:textId="77777777" w:rsidTr="000E4494">
        <w:tc>
          <w:tcPr>
            <w:tcW w:w="667" w:type="dxa"/>
            <w:vAlign w:val="center"/>
          </w:tcPr>
          <w:p w14:paraId="0E78D5DF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832" w:type="dxa"/>
          </w:tcPr>
          <w:p w14:paraId="4CB18089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Задача определения коэффициентов линейной регрессии. Метод наименьших квадратов.</w:t>
            </w:r>
          </w:p>
        </w:tc>
        <w:tc>
          <w:tcPr>
            <w:tcW w:w="1412" w:type="dxa"/>
            <w:vMerge w:val="restart"/>
          </w:tcPr>
          <w:p w14:paraId="509CEE45" w14:textId="29C48B84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УК-2</w:t>
            </w:r>
          </w:p>
        </w:tc>
      </w:tr>
      <w:tr w:rsidR="000E4494" w:rsidRPr="007739AE" w14:paraId="73D18D9D" w14:textId="77777777" w:rsidTr="000E4494">
        <w:tc>
          <w:tcPr>
            <w:tcW w:w="667" w:type="dxa"/>
            <w:vAlign w:val="center"/>
          </w:tcPr>
          <w:p w14:paraId="1F71C3E2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832" w:type="dxa"/>
          </w:tcPr>
          <w:p w14:paraId="6A7475EA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Показатели качества уравнения линейной регрессии в целом.</w:t>
            </w:r>
          </w:p>
        </w:tc>
        <w:tc>
          <w:tcPr>
            <w:tcW w:w="1412" w:type="dxa"/>
            <w:vMerge/>
          </w:tcPr>
          <w:p w14:paraId="10DC706C" w14:textId="6110C046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5C07EDF9" w14:textId="77777777" w:rsidTr="000E4494">
        <w:tc>
          <w:tcPr>
            <w:tcW w:w="667" w:type="dxa"/>
            <w:vAlign w:val="center"/>
          </w:tcPr>
          <w:p w14:paraId="4932AA95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832" w:type="dxa"/>
          </w:tcPr>
          <w:p w14:paraId="37C6FB5C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Показатели качества коэффициентов  линейной регрессии.</w:t>
            </w:r>
          </w:p>
        </w:tc>
        <w:tc>
          <w:tcPr>
            <w:tcW w:w="1412" w:type="dxa"/>
            <w:vMerge/>
          </w:tcPr>
          <w:p w14:paraId="67A5BB1B" w14:textId="263B6495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21640EF2" w14:textId="77777777" w:rsidTr="000E4494">
        <w:tc>
          <w:tcPr>
            <w:tcW w:w="667" w:type="dxa"/>
            <w:vAlign w:val="center"/>
          </w:tcPr>
          <w:p w14:paraId="37414A44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832" w:type="dxa"/>
          </w:tcPr>
          <w:p w14:paraId="5ECAE041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Предсказание индивидуальных и средних значений зависимой переменной.</w:t>
            </w:r>
          </w:p>
        </w:tc>
        <w:tc>
          <w:tcPr>
            <w:tcW w:w="1412" w:type="dxa"/>
            <w:vMerge/>
          </w:tcPr>
          <w:p w14:paraId="2809F761" w14:textId="4FBB3558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1CC0F87E" w14:textId="77777777" w:rsidTr="000E4494">
        <w:tc>
          <w:tcPr>
            <w:tcW w:w="667" w:type="dxa"/>
            <w:vAlign w:val="center"/>
          </w:tcPr>
          <w:p w14:paraId="169E1110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832" w:type="dxa"/>
          </w:tcPr>
          <w:p w14:paraId="490160AA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Условия Гаусса-Маркова.</w:t>
            </w:r>
          </w:p>
        </w:tc>
        <w:tc>
          <w:tcPr>
            <w:tcW w:w="1412" w:type="dxa"/>
            <w:vMerge/>
          </w:tcPr>
          <w:p w14:paraId="54E62908" w14:textId="003F2D6A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0F093BD8" w14:textId="77777777" w:rsidTr="000E4494">
        <w:tc>
          <w:tcPr>
            <w:tcW w:w="667" w:type="dxa"/>
            <w:vAlign w:val="center"/>
          </w:tcPr>
          <w:p w14:paraId="3209B26C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832" w:type="dxa"/>
          </w:tcPr>
          <w:p w14:paraId="390E9900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 xml:space="preserve">Параболическая и гиперболическая  регрессии. </w:t>
            </w:r>
          </w:p>
        </w:tc>
        <w:tc>
          <w:tcPr>
            <w:tcW w:w="1412" w:type="dxa"/>
            <w:vMerge/>
          </w:tcPr>
          <w:p w14:paraId="00105E95" w14:textId="5AB214FB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0E11A9B3" w14:textId="77777777" w:rsidTr="000E4494">
        <w:tc>
          <w:tcPr>
            <w:tcW w:w="667" w:type="dxa"/>
            <w:vAlign w:val="center"/>
          </w:tcPr>
          <w:p w14:paraId="70498C68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832" w:type="dxa"/>
          </w:tcPr>
          <w:p w14:paraId="509C6F74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Полулогарифмическая и экспоненциальная регрессии.</w:t>
            </w:r>
          </w:p>
        </w:tc>
        <w:tc>
          <w:tcPr>
            <w:tcW w:w="1412" w:type="dxa"/>
            <w:vMerge/>
          </w:tcPr>
          <w:p w14:paraId="1C6C9EB8" w14:textId="50E83769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45989BB" w14:textId="77777777" w:rsidTr="000E4494">
        <w:tc>
          <w:tcPr>
            <w:tcW w:w="667" w:type="dxa"/>
            <w:vAlign w:val="center"/>
          </w:tcPr>
          <w:p w14:paraId="56A7FBFC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832" w:type="dxa"/>
          </w:tcPr>
          <w:p w14:paraId="057AE916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Линейная модель множественной регрессии.</w:t>
            </w:r>
          </w:p>
        </w:tc>
        <w:tc>
          <w:tcPr>
            <w:tcW w:w="1412" w:type="dxa"/>
            <w:vMerge/>
          </w:tcPr>
          <w:p w14:paraId="574CB21B" w14:textId="62F5808F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25BE926" w14:textId="77777777" w:rsidTr="000E4494">
        <w:tc>
          <w:tcPr>
            <w:tcW w:w="667" w:type="dxa"/>
            <w:vAlign w:val="center"/>
          </w:tcPr>
          <w:p w14:paraId="6A058F31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832" w:type="dxa"/>
          </w:tcPr>
          <w:p w14:paraId="725336D8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Оценка параметров множественной регрессии методом наименьших квадратов.</w:t>
            </w:r>
          </w:p>
        </w:tc>
        <w:tc>
          <w:tcPr>
            <w:tcW w:w="1412" w:type="dxa"/>
            <w:vMerge/>
          </w:tcPr>
          <w:p w14:paraId="7D6BF9D2" w14:textId="49E57881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7B8A695D" w14:textId="77777777" w:rsidTr="000E4494">
        <w:tc>
          <w:tcPr>
            <w:tcW w:w="667" w:type="dxa"/>
            <w:vAlign w:val="center"/>
          </w:tcPr>
          <w:p w14:paraId="0B0C1406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832" w:type="dxa"/>
          </w:tcPr>
          <w:p w14:paraId="6968ED03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Матричная алгебра в идентификации модели множественной регрессии  и МНК.</w:t>
            </w:r>
          </w:p>
        </w:tc>
        <w:tc>
          <w:tcPr>
            <w:tcW w:w="1412" w:type="dxa"/>
            <w:vMerge/>
          </w:tcPr>
          <w:p w14:paraId="79598D30" w14:textId="52893D12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37EE17C3" w14:textId="77777777" w:rsidTr="000E4494">
        <w:trPr>
          <w:trHeight w:val="710"/>
        </w:trPr>
        <w:tc>
          <w:tcPr>
            <w:tcW w:w="667" w:type="dxa"/>
            <w:vAlign w:val="center"/>
          </w:tcPr>
          <w:p w14:paraId="07F9099A" w14:textId="77777777" w:rsidR="000E4494" w:rsidRPr="0028103D" w:rsidRDefault="000E4494" w:rsidP="00EF6D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832" w:type="dxa"/>
          </w:tcPr>
          <w:p w14:paraId="77F21350" w14:textId="77777777" w:rsidR="000E4494" w:rsidRPr="0028103D" w:rsidRDefault="000E4494" w:rsidP="00EF6D9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8103D">
              <w:rPr>
                <w:rFonts w:ascii="Times New Roman" w:hAnsi="Times New Roman"/>
                <w:sz w:val="24"/>
                <w:szCs w:val="24"/>
              </w:rPr>
              <w:t>Стандартизированная форма записи уравнения множественной регрессии.</w:t>
            </w:r>
          </w:p>
        </w:tc>
        <w:tc>
          <w:tcPr>
            <w:tcW w:w="1412" w:type="dxa"/>
            <w:vMerge/>
          </w:tcPr>
          <w:p w14:paraId="1CDBD103" w14:textId="1AE9B84D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7739AE" w14:paraId="5960BBBD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44126C1B" w14:textId="77777777" w:rsidR="000E4494" w:rsidRPr="0028103D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832" w:type="dxa"/>
          </w:tcPr>
          <w:p w14:paraId="11CA209A" w14:textId="77777777" w:rsidR="000E4494" w:rsidRPr="0028103D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103D">
              <w:rPr>
                <w:rFonts w:ascii="Times New Roman" w:hAnsi="Times New Roman" w:cs="Times New Roman"/>
                <w:sz w:val="24"/>
                <w:szCs w:val="24"/>
              </w:rPr>
              <w:t>Показатели качества уравнения множественной регрессии в целом.</w:t>
            </w:r>
          </w:p>
        </w:tc>
        <w:tc>
          <w:tcPr>
            <w:tcW w:w="1412" w:type="dxa"/>
            <w:vMerge/>
          </w:tcPr>
          <w:p w14:paraId="125170CA" w14:textId="75CCB136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2C058F2B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6F0F3100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832" w:type="dxa"/>
          </w:tcPr>
          <w:p w14:paraId="34D7CA0E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Основные понятия СМО.</w:t>
            </w:r>
          </w:p>
        </w:tc>
        <w:tc>
          <w:tcPr>
            <w:tcW w:w="1412" w:type="dxa"/>
            <w:vMerge/>
          </w:tcPr>
          <w:p w14:paraId="556F5B11" w14:textId="6D12F79B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4EA8CE7C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6C521EFD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832" w:type="dxa"/>
          </w:tcPr>
          <w:p w14:paraId="257BBCDC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Показатели  эффективности использования  СМО</w:t>
            </w:r>
          </w:p>
        </w:tc>
        <w:tc>
          <w:tcPr>
            <w:tcW w:w="1412" w:type="dxa"/>
            <w:vMerge/>
          </w:tcPr>
          <w:p w14:paraId="1708FB99" w14:textId="66E49841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2A0A8932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3D0643D6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832" w:type="dxa"/>
          </w:tcPr>
          <w:p w14:paraId="34654BF3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Показатели качества обслуживания заявок</w:t>
            </w:r>
          </w:p>
        </w:tc>
        <w:tc>
          <w:tcPr>
            <w:tcW w:w="1412" w:type="dxa"/>
            <w:vMerge/>
          </w:tcPr>
          <w:p w14:paraId="2D1F6FA3" w14:textId="67F097AF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7C5A6C2D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713E19DA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832" w:type="dxa"/>
          </w:tcPr>
          <w:p w14:paraId="7672C677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Классификация систем массового обслуживания</w:t>
            </w:r>
          </w:p>
        </w:tc>
        <w:tc>
          <w:tcPr>
            <w:tcW w:w="1412" w:type="dxa"/>
            <w:vMerge/>
          </w:tcPr>
          <w:p w14:paraId="2C34B041" w14:textId="67E2A29C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0B1729DF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33F4EDE3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832" w:type="dxa"/>
          </w:tcPr>
          <w:p w14:paraId="5656FAE6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Одноканальные СМО с отказами. Предельные состояния.</w:t>
            </w:r>
          </w:p>
        </w:tc>
        <w:tc>
          <w:tcPr>
            <w:tcW w:w="1412" w:type="dxa"/>
            <w:vMerge/>
          </w:tcPr>
          <w:p w14:paraId="61E436CC" w14:textId="7B9A6CF6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7AAA9646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12AE09DC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7832" w:type="dxa"/>
          </w:tcPr>
          <w:p w14:paraId="39BCF917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Одноканальные СМО с отказами. Уравнения для вероятностей состояний.</w:t>
            </w:r>
          </w:p>
        </w:tc>
        <w:tc>
          <w:tcPr>
            <w:tcW w:w="1412" w:type="dxa"/>
            <w:vMerge/>
          </w:tcPr>
          <w:p w14:paraId="21ACBBBA" w14:textId="7C04D736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450153FF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7D53F51C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832" w:type="dxa"/>
          </w:tcPr>
          <w:p w14:paraId="18EF32C7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Одноканальные СМО с отказами. Показатели эффективности.</w:t>
            </w:r>
          </w:p>
        </w:tc>
        <w:tc>
          <w:tcPr>
            <w:tcW w:w="1412" w:type="dxa"/>
            <w:vMerge/>
          </w:tcPr>
          <w:p w14:paraId="2B7BBCA8" w14:textId="14465E01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158D4E4B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5F0024BE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832" w:type="dxa"/>
          </w:tcPr>
          <w:p w14:paraId="238E7553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4" w:name="_Hlk532026123"/>
            <w:r w:rsidRPr="007B52B3">
              <w:rPr>
                <w:rFonts w:ascii="Times New Roman" w:hAnsi="Times New Roman" w:cs="Times New Roman"/>
                <w:sz w:val="24"/>
                <w:szCs w:val="24"/>
              </w:rPr>
              <w:t xml:space="preserve">Организация таблицы  моделирования одноканальной СМО в </w:t>
            </w:r>
            <w:r w:rsidRPr="007B52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</w:t>
            </w:r>
            <w:r w:rsidRPr="007B52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B52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XCEL</w:t>
            </w:r>
            <w:bookmarkEnd w:id="4"/>
            <w:r w:rsidRPr="007B52B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2" w:type="dxa"/>
            <w:vMerge/>
          </w:tcPr>
          <w:p w14:paraId="2B37C500" w14:textId="0FB74AC5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4494" w:rsidRPr="007739AE" w14:paraId="2FC481B7" w14:textId="77777777" w:rsidTr="000E4494">
        <w:trPr>
          <w:trHeight w:val="397"/>
        </w:trPr>
        <w:tc>
          <w:tcPr>
            <w:tcW w:w="667" w:type="dxa"/>
            <w:vAlign w:val="center"/>
          </w:tcPr>
          <w:p w14:paraId="69015D0C" w14:textId="77777777" w:rsidR="000E4494" w:rsidRPr="007B52B3" w:rsidRDefault="000E4494" w:rsidP="00EF6D95">
            <w:pPr>
              <w:pStyle w:val="af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40</w:t>
            </w:r>
          </w:p>
        </w:tc>
        <w:tc>
          <w:tcPr>
            <w:tcW w:w="7832" w:type="dxa"/>
          </w:tcPr>
          <w:p w14:paraId="745B9256" w14:textId="77777777" w:rsidR="000E4494" w:rsidRPr="007B52B3" w:rsidRDefault="000E4494" w:rsidP="00EF6D95">
            <w:pPr>
              <w:pStyle w:val="af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B52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Организация таблицы  расчетов предельных характеристик эффективности  одноканальной СМО в </w:t>
            </w:r>
            <w:r w:rsidRPr="007B52B3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MS</w:t>
            </w:r>
            <w:r w:rsidRPr="007B52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7B52B3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EXCEL</w:t>
            </w:r>
          </w:p>
        </w:tc>
        <w:tc>
          <w:tcPr>
            <w:tcW w:w="1412" w:type="dxa"/>
            <w:vMerge/>
          </w:tcPr>
          <w:p w14:paraId="7809EC8B" w14:textId="5CFDC50D" w:rsidR="000E4494" w:rsidRPr="007739AE" w:rsidRDefault="000E4494" w:rsidP="00EF6D95">
            <w:pPr>
              <w:pStyle w:val="a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20B10EA4" w14:textId="77777777" w:rsidR="003948AC" w:rsidRDefault="003948AC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14:paraId="438B7628" w14:textId="77777777" w:rsidR="003948AC" w:rsidRDefault="003948AC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14:paraId="5840A86F" w14:textId="77777777" w:rsidR="003948AC" w:rsidRDefault="007A1D87" w:rsidP="007A1D87">
      <w:pPr>
        <w:pStyle w:val="a6"/>
        <w:ind w:left="360" w:right="-284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5.2.2    </w:t>
      </w:r>
      <w:r w:rsidR="001326AE">
        <w:rPr>
          <w:rFonts w:ascii="Times New Roman" w:hAnsi="Times New Roman"/>
          <w:b/>
          <w:color w:val="000000"/>
          <w:sz w:val="24"/>
          <w:szCs w:val="24"/>
        </w:rPr>
        <w:t xml:space="preserve">б) </w:t>
      </w:r>
      <w:r w:rsidR="003948AC" w:rsidRPr="00242B00">
        <w:rPr>
          <w:rFonts w:ascii="Times New Roman" w:hAnsi="Times New Roman"/>
          <w:b/>
          <w:color w:val="000000"/>
          <w:sz w:val="24"/>
          <w:szCs w:val="24"/>
        </w:rPr>
        <w:t xml:space="preserve">Контрольные вопросы </w:t>
      </w:r>
      <w:r w:rsidR="00D45E51">
        <w:rPr>
          <w:rFonts w:ascii="Times New Roman" w:hAnsi="Times New Roman"/>
          <w:b/>
          <w:color w:val="000000"/>
          <w:sz w:val="24"/>
          <w:szCs w:val="24"/>
        </w:rPr>
        <w:t>для экзамена</w:t>
      </w:r>
    </w:p>
    <w:p w14:paraId="438A843D" w14:textId="77777777" w:rsidR="003948AC" w:rsidRPr="00242B00" w:rsidRDefault="003948AC" w:rsidP="003948AC">
      <w:pPr>
        <w:pStyle w:val="a6"/>
        <w:ind w:left="0" w:right="-284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8"/>
        <w:gridCol w:w="7814"/>
        <w:gridCol w:w="1429"/>
      </w:tblGrid>
      <w:tr w:rsidR="000E4494" w:rsidRPr="00317A07" w14:paraId="1077F26F" w14:textId="77777777" w:rsidTr="000E4494">
        <w:tc>
          <w:tcPr>
            <w:tcW w:w="668" w:type="dxa"/>
            <w:vAlign w:val="center"/>
          </w:tcPr>
          <w:p w14:paraId="33FFF0CD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814" w:type="dxa"/>
          </w:tcPr>
          <w:p w14:paraId="7CC5BDBD" w14:textId="77777777" w:rsidR="000E4494" w:rsidRPr="00317A07" w:rsidRDefault="000E4494" w:rsidP="00A426E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Понятие метода Монте-Карло. </w:t>
            </w:r>
          </w:p>
        </w:tc>
        <w:tc>
          <w:tcPr>
            <w:tcW w:w="1429" w:type="dxa"/>
            <w:vMerge w:val="restart"/>
          </w:tcPr>
          <w:p w14:paraId="490CF09F" w14:textId="3BA2776C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УК-2</w:t>
            </w:r>
          </w:p>
        </w:tc>
      </w:tr>
      <w:tr w:rsidR="000E4494" w:rsidRPr="00317A07" w14:paraId="6F431001" w14:textId="77777777" w:rsidTr="000E4494">
        <w:tc>
          <w:tcPr>
            <w:tcW w:w="668" w:type="dxa"/>
            <w:vAlign w:val="center"/>
          </w:tcPr>
          <w:p w14:paraId="649C4AAA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814" w:type="dxa"/>
          </w:tcPr>
          <w:p w14:paraId="5AE93A64" w14:textId="77777777" w:rsidR="000E4494" w:rsidRPr="00317A07" w:rsidRDefault="000E4494" w:rsidP="00A426E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Применение метода Монте-Карло в имитационном моделировании.</w:t>
            </w:r>
          </w:p>
        </w:tc>
        <w:tc>
          <w:tcPr>
            <w:tcW w:w="1429" w:type="dxa"/>
            <w:vMerge/>
          </w:tcPr>
          <w:p w14:paraId="4071F7FA" w14:textId="7572F088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11D57DF2" w14:textId="77777777" w:rsidTr="000E4494">
        <w:tc>
          <w:tcPr>
            <w:tcW w:w="668" w:type="dxa"/>
            <w:vAlign w:val="center"/>
          </w:tcPr>
          <w:p w14:paraId="7AC9DC90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814" w:type="dxa"/>
          </w:tcPr>
          <w:p w14:paraId="2D1F773A" w14:textId="77777777" w:rsidR="000E4494" w:rsidRPr="00317A07" w:rsidRDefault="000E4494" w:rsidP="00A426E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Общие представления об оценке точности результатов, полученных методом Монте-Карло</w:t>
            </w:r>
          </w:p>
        </w:tc>
        <w:tc>
          <w:tcPr>
            <w:tcW w:w="1429" w:type="dxa"/>
            <w:vMerge/>
          </w:tcPr>
          <w:p w14:paraId="2B2DA9BD" w14:textId="6D027FE6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B3F04E4" w14:textId="77777777" w:rsidTr="000E4494">
        <w:tc>
          <w:tcPr>
            <w:tcW w:w="668" w:type="dxa"/>
            <w:vAlign w:val="center"/>
          </w:tcPr>
          <w:p w14:paraId="464D6EED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814" w:type="dxa"/>
          </w:tcPr>
          <w:p w14:paraId="23A554EA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Общий алгоритм расчетов  методом Монте-Карло.</w:t>
            </w:r>
          </w:p>
        </w:tc>
        <w:tc>
          <w:tcPr>
            <w:tcW w:w="1429" w:type="dxa"/>
            <w:vMerge/>
          </w:tcPr>
          <w:p w14:paraId="18B74E2E" w14:textId="5D14D9A2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16E8FCB2" w14:textId="77777777" w:rsidTr="000E4494">
        <w:tc>
          <w:tcPr>
            <w:tcW w:w="668" w:type="dxa"/>
            <w:vAlign w:val="center"/>
          </w:tcPr>
          <w:p w14:paraId="4BAB71EC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814" w:type="dxa"/>
          </w:tcPr>
          <w:p w14:paraId="0B3E5570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Технология имитационного моделирования инвестиционного проекта продукта </w:t>
            </w:r>
          </w:p>
        </w:tc>
        <w:tc>
          <w:tcPr>
            <w:tcW w:w="1429" w:type="dxa"/>
            <w:vMerge/>
          </w:tcPr>
          <w:p w14:paraId="71604FF9" w14:textId="110E4CFD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54D3C4C3" w14:textId="77777777" w:rsidTr="000E4494">
        <w:tc>
          <w:tcPr>
            <w:tcW w:w="668" w:type="dxa"/>
            <w:vAlign w:val="center"/>
          </w:tcPr>
          <w:p w14:paraId="0332E83F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814" w:type="dxa"/>
          </w:tcPr>
          <w:p w14:paraId="53047979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bookmarkStart w:id="5" w:name="_Hlk532027513"/>
            <w:r w:rsidRPr="00317A07">
              <w:rPr>
                <w:rFonts w:ascii="Times New Roman" w:hAnsi="Times New Roman"/>
                <w:sz w:val="24"/>
                <w:szCs w:val="24"/>
              </w:rPr>
              <w:t>Моделирование рисков инвестиционных проектов</w:t>
            </w:r>
            <w:bookmarkEnd w:id="5"/>
            <w:r w:rsidRPr="00317A0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29" w:type="dxa"/>
            <w:vMerge/>
          </w:tcPr>
          <w:p w14:paraId="6DB506D3" w14:textId="4E92F3FE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60FC1ED7" w14:textId="77777777" w:rsidTr="000E4494">
        <w:tc>
          <w:tcPr>
            <w:tcW w:w="668" w:type="dxa"/>
            <w:vAlign w:val="center"/>
          </w:tcPr>
          <w:p w14:paraId="5B304D45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814" w:type="dxa"/>
          </w:tcPr>
          <w:p w14:paraId="67114780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Технология  статистических испытаний при моделировании рисков инвестиционных проектов в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MS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29" w:type="dxa"/>
            <w:vMerge/>
          </w:tcPr>
          <w:p w14:paraId="1CF0E7DF" w14:textId="5CD287B9" w:rsidR="000E4494" w:rsidRPr="00AF1E8E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D191CEA" w14:textId="77777777" w:rsidTr="000E4494">
        <w:tc>
          <w:tcPr>
            <w:tcW w:w="668" w:type="dxa"/>
            <w:vAlign w:val="center"/>
          </w:tcPr>
          <w:p w14:paraId="43380D39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814" w:type="dxa"/>
          </w:tcPr>
          <w:p w14:paraId="58602BDB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Проверка гипотезы о нормальном распределении генеральной совокупности по критерию Пирсона в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MS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>. Распределение задано в виде последовательности равноотстоящих вариант.</w:t>
            </w:r>
          </w:p>
        </w:tc>
        <w:tc>
          <w:tcPr>
            <w:tcW w:w="1429" w:type="dxa"/>
            <w:vMerge/>
          </w:tcPr>
          <w:p w14:paraId="7C7F5CD4" w14:textId="1DE856E4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236F087F" w14:textId="77777777" w:rsidTr="000E4494">
        <w:tc>
          <w:tcPr>
            <w:tcW w:w="668" w:type="dxa"/>
            <w:vAlign w:val="center"/>
          </w:tcPr>
          <w:p w14:paraId="07770611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814" w:type="dxa"/>
          </w:tcPr>
          <w:p w14:paraId="7C307178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Проверка гипотезы о нормальном распределении генеральной совокупности по критерию Пирсона в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MS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7A07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317A07">
              <w:rPr>
                <w:rFonts w:ascii="Times New Roman" w:hAnsi="Times New Roman"/>
                <w:sz w:val="24"/>
                <w:szCs w:val="24"/>
              </w:rPr>
              <w:t>. Распределение задано в виде последовательности интервалов одинаковой длины.</w:t>
            </w:r>
          </w:p>
        </w:tc>
        <w:tc>
          <w:tcPr>
            <w:tcW w:w="1429" w:type="dxa"/>
            <w:vMerge/>
          </w:tcPr>
          <w:p w14:paraId="697E0ABE" w14:textId="62F0DE56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D2E6CBF" w14:textId="77777777" w:rsidTr="000E4494">
        <w:tc>
          <w:tcPr>
            <w:tcW w:w="668" w:type="dxa"/>
            <w:vAlign w:val="center"/>
          </w:tcPr>
          <w:p w14:paraId="75A5B212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814" w:type="dxa"/>
          </w:tcPr>
          <w:p w14:paraId="70AD56BF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Общий алгоритм расчетов  методом Монте-Карло.</w:t>
            </w:r>
          </w:p>
        </w:tc>
        <w:tc>
          <w:tcPr>
            <w:tcW w:w="1429" w:type="dxa"/>
            <w:vMerge/>
          </w:tcPr>
          <w:p w14:paraId="44E5C11E" w14:textId="3B859823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775C84B7" w14:textId="77777777" w:rsidTr="000E4494">
        <w:tc>
          <w:tcPr>
            <w:tcW w:w="668" w:type="dxa"/>
            <w:vAlign w:val="center"/>
          </w:tcPr>
          <w:p w14:paraId="390EB4DA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814" w:type="dxa"/>
          </w:tcPr>
          <w:p w14:paraId="043CE465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Технология имитационного моделирования инвестиционного проекта продукта </w:t>
            </w:r>
          </w:p>
        </w:tc>
        <w:tc>
          <w:tcPr>
            <w:tcW w:w="1429" w:type="dxa"/>
            <w:vMerge/>
          </w:tcPr>
          <w:p w14:paraId="2F1297F6" w14:textId="6DC42D11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5E50647A" w14:textId="77777777" w:rsidTr="000E4494">
        <w:tc>
          <w:tcPr>
            <w:tcW w:w="668" w:type="dxa"/>
            <w:vAlign w:val="center"/>
          </w:tcPr>
          <w:p w14:paraId="335C6435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814" w:type="dxa"/>
          </w:tcPr>
          <w:p w14:paraId="7A7D0550" w14:textId="77777777" w:rsidR="000E4494" w:rsidRPr="00317A07" w:rsidRDefault="000E4494" w:rsidP="00C0676E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Моделирование рисков инвестиционных проектов.</w:t>
            </w:r>
          </w:p>
        </w:tc>
        <w:tc>
          <w:tcPr>
            <w:tcW w:w="1429" w:type="dxa"/>
            <w:vMerge/>
          </w:tcPr>
          <w:p w14:paraId="2941D9E1" w14:textId="7ED35EF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C260B32" w14:textId="77777777" w:rsidTr="000E4494">
        <w:tc>
          <w:tcPr>
            <w:tcW w:w="668" w:type="dxa"/>
            <w:vAlign w:val="center"/>
          </w:tcPr>
          <w:p w14:paraId="4D2B910F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814" w:type="dxa"/>
          </w:tcPr>
          <w:p w14:paraId="1B68C624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Понятие функции полезности</w:t>
            </w:r>
          </w:p>
        </w:tc>
        <w:tc>
          <w:tcPr>
            <w:tcW w:w="1429" w:type="dxa"/>
            <w:vMerge/>
          </w:tcPr>
          <w:p w14:paraId="1D8616D1" w14:textId="618788B9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0073052B" w14:textId="77777777" w:rsidTr="000E4494">
        <w:tc>
          <w:tcPr>
            <w:tcW w:w="668" w:type="dxa"/>
            <w:vAlign w:val="center"/>
          </w:tcPr>
          <w:p w14:paraId="1A884AA4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814" w:type="dxa"/>
          </w:tcPr>
          <w:p w14:paraId="79A4485F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>Понятие кривой безразличия</w:t>
            </w:r>
          </w:p>
        </w:tc>
        <w:tc>
          <w:tcPr>
            <w:tcW w:w="1429" w:type="dxa"/>
            <w:vMerge/>
          </w:tcPr>
          <w:p w14:paraId="2E7959B3" w14:textId="480032F2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6415F763" w14:textId="77777777" w:rsidTr="000E4494">
        <w:tc>
          <w:tcPr>
            <w:tcW w:w="668" w:type="dxa"/>
            <w:vAlign w:val="center"/>
          </w:tcPr>
          <w:p w14:paraId="5799EDA1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814" w:type="dxa"/>
          </w:tcPr>
          <w:p w14:paraId="473E1D5E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Взаимозамещение отдельных благ в потребительском наборе </w:t>
            </w:r>
          </w:p>
        </w:tc>
        <w:tc>
          <w:tcPr>
            <w:tcW w:w="1429" w:type="dxa"/>
            <w:vMerge/>
          </w:tcPr>
          <w:p w14:paraId="34F98953" w14:textId="46FCCAF5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D35BCD5" w14:textId="77777777" w:rsidTr="000E4494">
        <w:tc>
          <w:tcPr>
            <w:tcW w:w="668" w:type="dxa"/>
            <w:vAlign w:val="center"/>
          </w:tcPr>
          <w:p w14:paraId="39C080AF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814" w:type="dxa"/>
          </w:tcPr>
          <w:p w14:paraId="29158CBF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Взаимодополнение отдельных благ в потребительском наборе </w:t>
            </w:r>
          </w:p>
        </w:tc>
        <w:tc>
          <w:tcPr>
            <w:tcW w:w="1429" w:type="dxa"/>
            <w:vMerge/>
          </w:tcPr>
          <w:p w14:paraId="3AC546B1" w14:textId="1979634A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7A8FBFD9" w14:textId="77777777" w:rsidTr="000E4494">
        <w:tc>
          <w:tcPr>
            <w:tcW w:w="668" w:type="dxa"/>
            <w:vAlign w:val="center"/>
          </w:tcPr>
          <w:p w14:paraId="519A0AA0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7814" w:type="dxa"/>
          </w:tcPr>
          <w:p w14:paraId="1D966E66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Предельная норма замещения блага и  ее математическое выражение</w:t>
            </w:r>
          </w:p>
        </w:tc>
        <w:tc>
          <w:tcPr>
            <w:tcW w:w="1429" w:type="dxa"/>
            <w:vMerge/>
          </w:tcPr>
          <w:p w14:paraId="2F160377" w14:textId="2E67AF82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BC9B787" w14:textId="77777777" w:rsidTr="000E4494">
        <w:tc>
          <w:tcPr>
            <w:tcW w:w="668" w:type="dxa"/>
            <w:vAlign w:val="center"/>
          </w:tcPr>
          <w:p w14:paraId="77BFDCF1" w14:textId="7777777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814" w:type="dxa"/>
          </w:tcPr>
          <w:p w14:paraId="168C0629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Множитель Лагранжа при решении задачи оптимизации потребительского выбора набора из нескольких благ</w:t>
            </w:r>
          </w:p>
        </w:tc>
        <w:tc>
          <w:tcPr>
            <w:tcW w:w="1429" w:type="dxa"/>
            <w:vMerge/>
          </w:tcPr>
          <w:p w14:paraId="14D50912" w14:textId="17F7F5C5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66E6E501" w14:textId="77777777" w:rsidTr="000E4494">
        <w:tc>
          <w:tcPr>
            <w:tcW w:w="668" w:type="dxa"/>
            <w:vAlign w:val="center"/>
          </w:tcPr>
          <w:p w14:paraId="21330901" w14:textId="4DAA8720" w:rsidR="000E4494" w:rsidRDefault="000E4494" w:rsidP="008E12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814" w:type="dxa"/>
          </w:tcPr>
          <w:p w14:paraId="3DED35EB" w14:textId="7F536B2C" w:rsidR="000E4494" w:rsidRPr="00317A07" w:rsidRDefault="000E4494" w:rsidP="008E12F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луцкого</w:t>
            </w:r>
          </w:p>
        </w:tc>
        <w:tc>
          <w:tcPr>
            <w:tcW w:w="1429" w:type="dxa"/>
            <w:vMerge/>
          </w:tcPr>
          <w:p w14:paraId="503A47F2" w14:textId="018C9441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FB3EAF7" w14:textId="77777777" w:rsidTr="000E4494">
        <w:tc>
          <w:tcPr>
            <w:tcW w:w="668" w:type="dxa"/>
            <w:vAlign w:val="center"/>
          </w:tcPr>
          <w:p w14:paraId="42EC4C40" w14:textId="2B381883" w:rsidR="000E4494" w:rsidRDefault="000E4494" w:rsidP="008E12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814" w:type="dxa"/>
          </w:tcPr>
          <w:p w14:paraId="7E361ADF" w14:textId="39CA284B" w:rsidR="000E4494" w:rsidRPr="00317A07" w:rsidRDefault="000E4494" w:rsidP="008E12F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ировка товаров в зависимости от изменения цены</w:t>
            </w:r>
          </w:p>
        </w:tc>
        <w:tc>
          <w:tcPr>
            <w:tcW w:w="1429" w:type="dxa"/>
            <w:vMerge/>
          </w:tcPr>
          <w:p w14:paraId="7CB1E53A" w14:textId="062AC2BF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9340796" w14:textId="77777777" w:rsidTr="000E4494">
        <w:tc>
          <w:tcPr>
            <w:tcW w:w="668" w:type="dxa"/>
            <w:vAlign w:val="center"/>
          </w:tcPr>
          <w:p w14:paraId="14929488" w14:textId="76746CB7" w:rsidR="000E4494" w:rsidRPr="00317A07" w:rsidRDefault="000E4494" w:rsidP="00317A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814" w:type="dxa"/>
          </w:tcPr>
          <w:p w14:paraId="5658DAC1" w14:textId="77777777" w:rsidR="000E4494" w:rsidRPr="00317A07" w:rsidRDefault="000E4494" w:rsidP="003E3DA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sz w:val="24"/>
                <w:szCs w:val="24"/>
              </w:rPr>
              <w:t xml:space="preserve"> Коэффициента эластичности функции y(x) по независимой переменной х</w:t>
            </w:r>
          </w:p>
        </w:tc>
        <w:tc>
          <w:tcPr>
            <w:tcW w:w="1429" w:type="dxa"/>
            <w:vMerge/>
          </w:tcPr>
          <w:p w14:paraId="29CD048B" w14:textId="0903CF7E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15289A2E" w14:textId="77777777" w:rsidTr="000E4494">
        <w:tc>
          <w:tcPr>
            <w:tcW w:w="668" w:type="dxa"/>
            <w:vAlign w:val="center"/>
          </w:tcPr>
          <w:p w14:paraId="1C13DD16" w14:textId="7E349F16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7814" w:type="dxa"/>
          </w:tcPr>
          <w:p w14:paraId="4115556E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акторы производства</w:t>
            </w:r>
          </w:p>
        </w:tc>
        <w:tc>
          <w:tcPr>
            <w:tcW w:w="1429" w:type="dxa"/>
            <w:vMerge/>
          </w:tcPr>
          <w:p w14:paraId="6A7B3EE4" w14:textId="79416FAA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52676AF" w14:textId="77777777" w:rsidTr="000E4494">
        <w:tc>
          <w:tcPr>
            <w:tcW w:w="668" w:type="dxa"/>
            <w:vAlign w:val="center"/>
          </w:tcPr>
          <w:p w14:paraId="51AF9906" w14:textId="6991EA39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7814" w:type="dxa"/>
          </w:tcPr>
          <w:p w14:paraId="588E4B80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>Производственная функция и её экономическое содержание</w:t>
            </w:r>
          </w:p>
        </w:tc>
        <w:tc>
          <w:tcPr>
            <w:tcW w:w="1429" w:type="dxa"/>
            <w:vMerge/>
          </w:tcPr>
          <w:p w14:paraId="65F362E9" w14:textId="44DE32E4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0F1B1220" w14:textId="77777777" w:rsidTr="000E4494">
        <w:tc>
          <w:tcPr>
            <w:tcW w:w="668" w:type="dxa"/>
            <w:vAlign w:val="center"/>
          </w:tcPr>
          <w:p w14:paraId="6FA402F2" w14:textId="56D1C3D3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7814" w:type="dxa"/>
          </w:tcPr>
          <w:p w14:paraId="0211E2EC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Эластичность замещения факторов</w:t>
            </w:r>
          </w:p>
        </w:tc>
        <w:tc>
          <w:tcPr>
            <w:tcW w:w="1429" w:type="dxa"/>
            <w:vMerge/>
          </w:tcPr>
          <w:p w14:paraId="033B2585" w14:textId="39D0F25A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7869D8FE" w14:textId="77777777" w:rsidTr="000E4494">
        <w:tc>
          <w:tcPr>
            <w:tcW w:w="668" w:type="dxa"/>
            <w:vAlign w:val="center"/>
          </w:tcPr>
          <w:p w14:paraId="1C92FF95" w14:textId="1BE8221B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7814" w:type="dxa"/>
          </w:tcPr>
          <w:p w14:paraId="4E63BE8E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>Эластичность производственной функции и отдача от масштаба</w:t>
            </w:r>
          </w:p>
        </w:tc>
        <w:tc>
          <w:tcPr>
            <w:tcW w:w="1429" w:type="dxa"/>
            <w:vMerge w:val="restart"/>
          </w:tcPr>
          <w:p w14:paraId="63922387" w14:textId="57F435C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УК-2</w:t>
            </w:r>
          </w:p>
        </w:tc>
      </w:tr>
      <w:tr w:rsidR="000E4494" w:rsidRPr="00317A07" w14:paraId="133553AC" w14:textId="77777777" w:rsidTr="000E4494">
        <w:tc>
          <w:tcPr>
            <w:tcW w:w="668" w:type="dxa"/>
            <w:vAlign w:val="center"/>
          </w:tcPr>
          <w:p w14:paraId="0FB67825" w14:textId="1981420B" w:rsidR="000E4494" w:rsidRPr="00317A07" w:rsidRDefault="000E4494" w:rsidP="00317A07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26</w:t>
            </w:r>
          </w:p>
        </w:tc>
        <w:tc>
          <w:tcPr>
            <w:tcW w:w="7814" w:type="dxa"/>
          </w:tcPr>
          <w:p w14:paraId="662BDE42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eastAsia="Calibri" w:hAnsi="Times New Roman"/>
                <w:sz w:val="24"/>
                <w:szCs w:val="24"/>
              </w:rPr>
              <w:t>Свойства производственной функции и основные характеристики производственной функции</w:t>
            </w:r>
          </w:p>
        </w:tc>
        <w:tc>
          <w:tcPr>
            <w:tcW w:w="1429" w:type="dxa"/>
            <w:vMerge/>
          </w:tcPr>
          <w:p w14:paraId="3BFA7A5F" w14:textId="51CF5966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EC56434" w14:textId="77777777" w:rsidTr="000E4494">
        <w:tc>
          <w:tcPr>
            <w:tcW w:w="668" w:type="dxa"/>
            <w:vAlign w:val="center"/>
          </w:tcPr>
          <w:p w14:paraId="7FD7BA0F" w14:textId="41D3855D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7814" w:type="dxa"/>
          </w:tcPr>
          <w:p w14:paraId="1209C3B8" w14:textId="77777777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>Определение линейно - однородных производственных функций</w:t>
            </w:r>
          </w:p>
        </w:tc>
        <w:tc>
          <w:tcPr>
            <w:tcW w:w="1429" w:type="dxa"/>
            <w:vMerge/>
          </w:tcPr>
          <w:p w14:paraId="1BA61D79" w14:textId="1AA5926C" w:rsidR="000E4494" w:rsidRPr="00317A07" w:rsidRDefault="000E4494" w:rsidP="00F50A2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4435D7BB" w14:textId="77777777" w:rsidTr="000E4494">
        <w:tc>
          <w:tcPr>
            <w:tcW w:w="668" w:type="dxa"/>
            <w:vAlign w:val="center"/>
          </w:tcPr>
          <w:p w14:paraId="05A1F00B" w14:textId="006D6423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7814" w:type="dxa"/>
          </w:tcPr>
          <w:p w14:paraId="30827E9C" w14:textId="77777777" w:rsidR="000E4494" w:rsidRPr="00317A07" w:rsidRDefault="000E4494" w:rsidP="00414F9A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>Виды линейно-однородных производственных функций</w:t>
            </w:r>
          </w:p>
        </w:tc>
        <w:tc>
          <w:tcPr>
            <w:tcW w:w="1429" w:type="dxa"/>
            <w:vMerge/>
          </w:tcPr>
          <w:p w14:paraId="193FEB62" w14:textId="5CEEF015" w:rsidR="000E4494" w:rsidRPr="00317A07" w:rsidRDefault="000E4494" w:rsidP="00414F9A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1960EEAB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60A20590" w14:textId="50AF66CA" w:rsidR="000E4494" w:rsidRPr="00317A07" w:rsidRDefault="000E4494" w:rsidP="00317A07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7814" w:type="dxa"/>
          </w:tcPr>
          <w:p w14:paraId="42BC3CFB" w14:textId="77777777" w:rsidR="000E4494" w:rsidRPr="00317A07" w:rsidRDefault="000E4494" w:rsidP="00414F9A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317A07">
              <w:rPr>
                <w:rFonts w:ascii="Times New Roman" w:hAnsi="Times New Roman"/>
                <w:color w:val="000000"/>
                <w:sz w:val="24"/>
                <w:szCs w:val="24"/>
              </w:rPr>
              <w:t>Другие виды производственных функций</w:t>
            </w:r>
          </w:p>
        </w:tc>
        <w:tc>
          <w:tcPr>
            <w:tcW w:w="1429" w:type="dxa"/>
            <w:vMerge/>
          </w:tcPr>
          <w:p w14:paraId="4A7C3097" w14:textId="557D2DF8" w:rsidR="000E4494" w:rsidRPr="00317A07" w:rsidRDefault="000E4494" w:rsidP="00414F9A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2D80F81B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59789C4C" w14:textId="54DCD8AB" w:rsidR="000E4494" w:rsidRPr="008E12F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7814" w:type="dxa"/>
          </w:tcPr>
          <w:p w14:paraId="031102DA" w14:textId="3E3738F1" w:rsidR="000E4494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сновные характеристики производственной функции Кобба-Дугласа</w:t>
            </w:r>
          </w:p>
        </w:tc>
        <w:tc>
          <w:tcPr>
            <w:tcW w:w="1429" w:type="dxa"/>
            <w:vMerge/>
          </w:tcPr>
          <w:p w14:paraId="3EA7269C" w14:textId="3E5962DA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F03CCA7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0E11A024" w14:textId="03CE32BB" w:rsidR="000E4494" w:rsidRPr="008E12F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7814" w:type="dxa"/>
          </w:tcPr>
          <w:p w14:paraId="553944B1" w14:textId="6AA68950" w:rsidR="000E4494" w:rsidRPr="00CF4E74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оставляющие систем одновременных уравнений</w:t>
            </w:r>
          </w:p>
        </w:tc>
        <w:tc>
          <w:tcPr>
            <w:tcW w:w="1429" w:type="dxa"/>
            <w:vMerge/>
          </w:tcPr>
          <w:p w14:paraId="110D1C4F" w14:textId="06322448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69448722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0FCF073A" w14:textId="0BA2B402" w:rsidR="000E449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7814" w:type="dxa"/>
          </w:tcPr>
          <w:p w14:paraId="1454E668" w14:textId="12FC84DE" w:rsidR="000E4494" w:rsidRPr="00317A07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Косвенный метод наименьших квадратов</w:t>
            </w:r>
          </w:p>
        </w:tc>
        <w:tc>
          <w:tcPr>
            <w:tcW w:w="1429" w:type="dxa"/>
            <w:vMerge/>
          </w:tcPr>
          <w:p w14:paraId="1817EF50" w14:textId="4CA6A4E3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06989A14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0501109A" w14:textId="6A936F02" w:rsidR="000E449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7814" w:type="dxa"/>
          </w:tcPr>
          <w:p w14:paraId="14E690FB" w14:textId="44FB0F2D" w:rsidR="000E4494" w:rsidRPr="00317A07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блема идентификации</w:t>
            </w:r>
          </w:p>
        </w:tc>
        <w:tc>
          <w:tcPr>
            <w:tcW w:w="1429" w:type="dxa"/>
            <w:vMerge/>
          </w:tcPr>
          <w:p w14:paraId="6C54A707" w14:textId="3010844A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76CF54B6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275B9F59" w14:textId="3E4D52CA" w:rsidR="000E449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7814" w:type="dxa"/>
          </w:tcPr>
          <w:p w14:paraId="00FCE803" w14:textId="5470FA13" w:rsidR="000E4494" w:rsidRPr="00317A07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еобходимые условия идентифицируемой</w:t>
            </w:r>
          </w:p>
        </w:tc>
        <w:tc>
          <w:tcPr>
            <w:tcW w:w="1429" w:type="dxa"/>
            <w:vMerge/>
          </w:tcPr>
          <w:p w14:paraId="015D63EE" w14:textId="04AFCCF9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E4494" w:rsidRPr="00317A07" w14:paraId="3FD70051" w14:textId="77777777" w:rsidTr="000E4494">
        <w:trPr>
          <w:trHeight w:val="710"/>
        </w:trPr>
        <w:tc>
          <w:tcPr>
            <w:tcW w:w="668" w:type="dxa"/>
            <w:vAlign w:val="center"/>
          </w:tcPr>
          <w:p w14:paraId="0AF1B8C0" w14:textId="106AAC6E" w:rsidR="000E4494" w:rsidRDefault="000E4494" w:rsidP="00CF4E7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7814" w:type="dxa"/>
          </w:tcPr>
          <w:p w14:paraId="764954D2" w14:textId="142CD287" w:rsidR="000E4494" w:rsidRPr="00317A07" w:rsidRDefault="000E4494" w:rsidP="00CF4E74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Двухшаговый</w:t>
            </w:r>
            <w:proofErr w:type="spellEnd"/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етод наименьших квадратов</w:t>
            </w:r>
          </w:p>
        </w:tc>
        <w:tc>
          <w:tcPr>
            <w:tcW w:w="1429" w:type="dxa"/>
            <w:vMerge/>
          </w:tcPr>
          <w:p w14:paraId="7647E988" w14:textId="675727E0" w:rsidR="000E4494" w:rsidRPr="00317A07" w:rsidRDefault="000E4494" w:rsidP="00CF4E74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36B0D97C" w14:textId="77777777" w:rsidR="003948AC" w:rsidRDefault="003948AC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14:paraId="399428D6" w14:textId="77777777" w:rsidR="00A357FF" w:rsidRDefault="00334966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="00B05939" w:rsidRPr="00242B00">
        <w:rPr>
          <w:rFonts w:ascii="Times New Roman" w:hAnsi="Times New Roman"/>
          <w:b/>
          <w:sz w:val="24"/>
          <w:szCs w:val="24"/>
        </w:rPr>
        <w:t xml:space="preserve">.2.2. </w:t>
      </w:r>
      <w:r w:rsidR="003E0A17" w:rsidRPr="00242B00">
        <w:rPr>
          <w:rFonts w:ascii="Times New Roman" w:hAnsi="Times New Roman"/>
          <w:b/>
          <w:sz w:val="24"/>
          <w:szCs w:val="24"/>
        </w:rPr>
        <w:t>Типовые</w:t>
      </w:r>
      <w:r w:rsidR="003B0DF6">
        <w:rPr>
          <w:rFonts w:ascii="Times New Roman" w:hAnsi="Times New Roman"/>
          <w:b/>
          <w:sz w:val="24"/>
          <w:szCs w:val="24"/>
        </w:rPr>
        <w:t xml:space="preserve"> тестовые</w:t>
      </w:r>
      <w:r w:rsidR="003E0A17" w:rsidRPr="00242B00">
        <w:rPr>
          <w:rFonts w:ascii="Times New Roman" w:hAnsi="Times New Roman"/>
          <w:b/>
          <w:sz w:val="24"/>
          <w:szCs w:val="24"/>
        </w:rPr>
        <w:t xml:space="preserve"> задания для оценки сформированности ком</w:t>
      </w:r>
      <w:r w:rsidR="00680013" w:rsidRPr="00242B00">
        <w:rPr>
          <w:rFonts w:ascii="Times New Roman" w:hAnsi="Times New Roman"/>
          <w:b/>
          <w:sz w:val="24"/>
          <w:szCs w:val="24"/>
        </w:rPr>
        <w:t>пет</w:t>
      </w:r>
      <w:r w:rsidR="007D1EF9">
        <w:rPr>
          <w:rFonts w:ascii="Times New Roman" w:hAnsi="Times New Roman"/>
          <w:b/>
          <w:sz w:val="24"/>
          <w:szCs w:val="24"/>
        </w:rPr>
        <w:t>енции</w:t>
      </w:r>
    </w:p>
    <w:p w14:paraId="03EF7BD4" w14:textId="3C88D1CA" w:rsidR="00242B00" w:rsidRDefault="00B20A36" w:rsidP="006268FC">
      <w:pPr>
        <w:pStyle w:val="a6"/>
        <w:ind w:left="0" w:right="-284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К-</w:t>
      </w:r>
      <w:r w:rsidR="003B0DF6">
        <w:rPr>
          <w:rFonts w:ascii="Times New Roman" w:hAnsi="Times New Roman"/>
          <w:b/>
          <w:bCs/>
          <w:sz w:val="24"/>
          <w:szCs w:val="24"/>
        </w:rPr>
        <w:t>2</w:t>
      </w:r>
      <w:r w:rsidR="000D51AC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156E1E94" w14:textId="77777777" w:rsidR="003B0DF6" w:rsidRDefault="003B0DF6" w:rsidP="003B0DF6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 w:rsidRPr="008C11A3">
        <w:rPr>
          <w:rFonts w:ascii="Times New Roman" w:hAnsi="Times New Roman"/>
          <w:sz w:val="24"/>
          <w:szCs w:val="24"/>
        </w:rPr>
        <w:t>Выберите один или несколько правильных ответов на поставленный вопрос.</w:t>
      </w:r>
    </w:p>
    <w:p w14:paraId="3C97CDD6" w14:textId="77777777" w:rsidR="001326AE" w:rsidRDefault="001326AE" w:rsidP="003B0DF6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</w:p>
    <w:p w14:paraId="681A5DD1" w14:textId="67A222FE" w:rsidR="00964B95" w:rsidRDefault="00964B95" w:rsidP="00964B95">
      <w:pPr>
        <w:numPr>
          <w:ilvl w:val="0"/>
          <w:numId w:val="44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>Как называются модели, в которых предполагается отсутствие всяких случайных воздействий и их элементы (элементы модели) достаточно точно установлены?</w:t>
      </w:r>
    </w:p>
    <w:p w14:paraId="60634F68" w14:textId="0630924F" w:rsidR="00964B95" w:rsidRPr="00964B95" w:rsidRDefault="00367991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="00964B95">
        <w:rPr>
          <w:rFonts w:ascii="Times New Roman" w:hAnsi="Times New Roman"/>
          <w:sz w:val="24"/>
          <w:szCs w:val="24"/>
        </w:rPr>
        <w:t>а</w:t>
      </w:r>
      <w:r w:rsidR="00964B95" w:rsidRPr="00964B95">
        <w:rPr>
          <w:rFonts w:ascii="Times New Roman" w:hAnsi="Times New Roman"/>
          <w:sz w:val="24"/>
          <w:szCs w:val="24"/>
        </w:rPr>
        <w:t xml:space="preserve">) статические </w:t>
      </w:r>
    </w:p>
    <w:p w14:paraId="20021F9F" w14:textId="481D8EF4" w:rsidR="00964B95" w:rsidRPr="00964B95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</w:t>
      </w:r>
      <w:r w:rsidRPr="00964B95">
        <w:rPr>
          <w:rFonts w:ascii="Times New Roman" w:hAnsi="Times New Roman"/>
          <w:sz w:val="24"/>
          <w:szCs w:val="24"/>
        </w:rPr>
        <w:t xml:space="preserve">) дискретные </w:t>
      </w:r>
    </w:p>
    <w:p w14:paraId="3A2E3296" w14:textId="5228D980" w:rsidR="00964B95" w:rsidRPr="002E4037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в) детерминированные </w:t>
      </w:r>
    </w:p>
    <w:p w14:paraId="28CBD161" w14:textId="5F295380" w:rsidR="001326AE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</w:t>
      </w:r>
      <w:r w:rsidRPr="00964B95">
        <w:rPr>
          <w:rFonts w:ascii="Times New Roman" w:hAnsi="Times New Roman"/>
          <w:sz w:val="24"/>
          <w:szCs w:val="24"/>
        </w:rPr>
        <w:t>) динамические</w:t>
      </w:r>
    </w:p>
    <w:p w14:paraId="4F75352F" w14:textId="5E862430" w:rsidR="00964B95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8915F9D" w14:textId="2A7CAEBE" w:rsidR="00964B95" w:rsidRPr="00964B95" w:rsidRDefault="00964B95" w:rsidP="00367991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>В каком моделировании функционирование объектов, процессов или систем описывается набором алгоритмов?</w:t>
      </w:r>
    </w:p>
    <w:p w14:paraId="5C0DFBB3" w14:textId="77777777" w:rsidR="00964B95" w:rsidRPr="00964B95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D9060FB" w14:textId="519C5138" w:rsidR="00964B95" w:rsidRPr="00964B95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 xml:space="preserve"> </w:t>
      </w:r>
      <w:r w:rsidR="00367991">
        <w:rPr>
          <w:rFonts w:ascii="Times New Roman" w:hAnsi="Times New Roman"/>
          <w:sz w:val="24"/>
          <w:szCs w:val="24"/>
        </w:rPr>
        <w:t>а</w:t>
      </w:r>
      <w:r w:rsidRPr="00964B95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964B95">
        <w:rPr>
          <w:rFonts w:ascii="Times New Roman" w:hAnsi="Times New Roman"/>
          <w:sz w:val="24"/>
          <w:szCs w:val="24"/>
        </w:rPr>
        <w:t>аппроксимационном</w:t>
      </w:r>
      <w:proofErr w:type="spellEnd"/>
      <w:r w:rsidRPr="00964B95">
        <w:rPr>
          <w:rFonts w:ascii="Times New Roman" w:hAnsi="Times New Roman"/>
          <w:sz w:val="24"/>
          <w:szCs w:val="24"/>
        </w:rPr>
        <w:t xml:space="preserve"> </w:t>
      </w:r>
    </w:p>
    <w:p w14:paraId="0625FFEB" w14:textId="655F92CF" w:rsidR="00964B95" w:rsidRPr="002E4037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99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367991" w:rsidRPr="002E4037">
        <w:rPr>
          <w:rFonts w:ascii="Times New Roman" w:hAnsi="Times New Roman"/>
          <w:sz w:val="24"/>
          <w:szCs w:val="24"/>
        </w:rPr>
        <w:t>б</w:t>
      </w:r>
      <w:r w:rsidRPr="002E4037">
        <w:rPr>
          <w:rFonts w:ascii="Times New Roman" w:hAnsi="Times New Roman"/>
          <w:sz w:val="24"/>
          <w:szCs w:val="24"/>
        </w:rPr>
        <w:t xml:space="preserve">) имитационном </w:t>
      </w:r>
    </w:p>
    <w:p w14:paraId="5B2736A7" w14:textId="314E7C81" w:rsidR="00964B95" w:rsidRDefault="00964B95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64B95">
        <w:rPr>
          <w:rFonts w:ascii="Times New Roman" w:hAnsi="Times New Roman"/>
          <w:sz w:val="24"/>
          <w:szCs w:val="24"/>
        </w:rPr>
        <w:t xml:space="preserve"> </w:t>
      </w:r>
      <w:r w:rsidR="00367991">
        <w:rPr>
          <w:rFonts w:ascii="Times New Roman" w:hAnsi="Times New Roman"/>
          <w:sz w:val="24"/>
          <w:szCs w:val="24"/>
        </w:rPr>
        <w:t>в</w:t>
      </w:r>
      <w:r w:rsidRPr="00964B95">
        <w:rPr>
          <w:rFonts w:ascii="Times New Roman" w:hAnsi="Times New Roman"/>
          <w:sz w:val="24"/>
          <w:szCs w:val="24"/>
        </w:rPr>
        <w:t>) аналитическом</w:t>
      </w:r>
    </w:p>
    <w:p w14:paraId="2B0B1D08" w14:textId="64659046" w:rsidR="00367991" w:rsidRDefault="00367991" w:rsidP="00964B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9FE9778" w14:textId="15C98A55" w:rsidR="00367991" w:rsidRPr="00367991" w:rsidRDefault="00367991" w:rsidP="00367991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991">
        <w:rPr>
          <w:rFonts w:ascii="Times New Roman" w:hAnsi="Times New Roman"/>
          <w:sz w:val="24"/>
          <w:szCs w:val="24"/>
        </w:rPr>
        <w:t>На какие группы можно разделить математические модели по виду входной информации?</w:t>
      </w:r>
    </w:p>
    <w:p w14:paraId="3705C557" w14:textId="77777777" w:rsidR="00367991" w:rsidRPr="00367991" w:rsidRDefault="00367991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9222E43" w14:textId="0D578E9C" w:rsidR="00367991" w:rsidRPr="00367991" w:rsidRDefault="00367991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99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</w:t>
      </w:r>
      <w:r w:rsidRPr="00367991">
        <w:rPr>
          <w:rFonts w:ascii="Times New Roman" w:hAnsi="Times New Roman"/>
          <w:sz w:val="24"/>
          <w:szCs w:val="24"/>
        </w:rPr>
        <w:t xml:space="preserve">) статические </w:t>
      </w:r>
    </w:p>
    <w:p w14:paraId="433F1A6A" w14:textId="39D110FF" w:rsidR="00367991" w:rsidRPr="002E4037" w:rsidRDefault="00367991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б) дискретные </w:t>
      </w:r>
    </w:p>
    <w:p w14:paraId="036EC425" w14:textId="3EE90074" w:rsidR="00367991" w:rsidRPr="002E4037" w:rsidRDefault="00367991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в) непрерывные </w:t>
      </w:r>
    </w:p>
    <w:p w14:paraId="275CBB80" w14:textId="58C6B8AF" w:rsidR="00367991" w:rsidRDefault="00367991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99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</w:t>
      </w:r>
      <w:r w:rsidRPr="00367991">
        <w:rPr>
          <w:rFonts w:ascii="Times New Roman" w:hAnsi="Times New Roman"/>
          <w:sz w:val="24"/>
          <w:szCs w:val="24"/>
        </w:rPr>
        <w:t>) динамические</w:t>
      </w:r>
    </w:p>
    <w:p w14:paraId="5AA7E8F0" w14:textId="76A03772" w:rsidR="00505C8D" w:rsidRDefault="00505C8D" w:rsidP="003679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963C4EB" w14:textId="4FCF25C7" w:rsidR="00C9056B" w:rsidRPr="00C9056B" w:rsidRDefault="00C9056B" w:rsidP="00C9056B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9056B">
        <w:rPr>
          <w:rFonts w:ascii="Times New Roman" w:hAnsi="Times New Roman"/>
          <w:sz w:val="24"/>
          <w:szCs w:val="24"/>
        </w:rPr>
        <w:t>Какие виды математических моделей получаются при разделении их по принципам построения?</w:t>
      </w:r>
    </w:p>
    <w:p w14:paraId="73863F70" w14:textId="77777777" w:rsidR="00C9056B" w:rsidRP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175E8C4" w14:textId="6DAAFE11" w:rsidR="00C9056B" w:rsidRPr="002E4037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а) аналитические </w:t>
      </w:r>
    </w:p>
    <w:p w14:paraId="38713AA6" w14:textId="7B221756" w:rsidR="00C9056B" w:rsidRPr="002E4037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б) детерминированные </w:t>
      </w:r>
    </w:p>
    <w:p w14:paraId="3F6C2101" w14:textId="4652E668" w:rsidR="00C9056B" w:rsidRPr="002E4037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в) стохастические </w:t>
      </w:r>
    </w:p>
    <w:p w14:paraId="7B7BFEB5" w14:textId="7E9D3E27" w:rsidR="00505C8D" w:rsidRPr="002E4037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г) имитационные</w:t>
      </w:r>
    </w:p>
    <w:p w14:paraId="716663C3" w14:textId="000E2AF4" w:rsid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6CE505C8" w14:textId="667B5AA4" w:rsidR="00C9056B" w:rsidRPr="00C9056B" w:rsidRDefault="00C9056B" w:rsidP="00C9056B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9056B">
        <w:rPr>
          <w:rFonts w:ascii="Times New Roman" w:hAnsi="Times New Roman"/>
          <w:sz w:val="24"/>
          <w:szCs w:val="24"/>
        </w:rPr>
        <w:t>Что такое математическая модель?</w:t>
      </w:r>
    </w:p>
    <w:p w14:paraId="291BBB40" w14:textId="77777777" w:rsidR="00C9056B" w:rsidRP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82ECDEF" w14:textId="6C465188" w:rsidR="00C9056B" w:rsidRP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905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</w:t>
      </w:r>
      <w:r w:rsidRPr="00C9056B">
        <w:rPr>
          <w:rFonts w:ascii="Times New Roman" w:hAnsi="Times New Roman"/>
          <w:sz w:val="24"/>
          <w:szCs w:val="24"/>
        </w:rPr>
        <w:t xml:space="preserve">) точное представление реальных объектов, процессов или систем, выраженное в математических терминах и сохраняющее существенные черты оригинала </w:t>
      </w:r>
    </w:p>
    <w:p w14:paraId="1B37925B" w14:textId="5C0BE3E8" w:rsidR="00C9056B" w:rsidRP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905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</w:t>
      </w:r>
      <w:r w:rsidRPr="00C9056B">
        <w:rPr>
          <w:rFonts w:ascii="Times New Roman" w:hAnsi="Times New Roman"/>
          <w:sz w:val="24"/>
          <w:szCs w:val="24"/>
        </w:rPr>
        <w:t xml:space="preserve">) точное представление реальных объектов, процессов или систем, выраженное в физических терминах и сохраняющее существенные черты оригинала </w:t>
      </w:r>
    </w:p>
    <w:p w14:paraId="320A209D" w14:textId="41D0DDA0" w:rsidR="00C9056B" w:rsidRPr="002E4037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в) приближенное представление реальных объектов, процессов или систем, выраженное в математических терминах и сохраняющее существенные черты оригинала </w:t>
      </w:r>
    </w:p>
    <w:p w14:paraId="3A92708A" w14:textId="27BEEAE9" w:rsidR="00C9056B" w:rsidRDefault="00C9056B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905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</w:t>
      </w:r>
      <w:r w:rsidRPr="00C9056B">
        <w:rPr>
          <w:rFonts w:ascii="Times New Roman" w:hAnsi="Times New Roman"/>
          <w:sz w:val="24"/>
          <w:szCs w:val="24"/>
        </w:rPr>
        <w:t>) приближенное представление реальных объектов, процессов или систем, выраженное в физических терминах и сохраняющее существенные черты оригинала</w:t>
      </w:r>
    </w:p>
    <w:p w14:paraId="6246B9BE" w14:textId="4E50AAB4" w:rsidR="008A54F9" w:rsidRDefault="008A54F9" w:rsidP="00C905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CADC4AA" w14:textId="67C336E1" w:rsidR="007011BE" w:rsidRPr="007011BE" w:rsidRDefault="007011BE" w:rsidP="007011BE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011BE">
        <w:rPr>
          <w:rFonts w:ascii="Times New Roman" w:hAnsi="Times New Roman"/>
          <w:sz w:val="24"/>
          <w:szCs w:val="24"/>
        </w:rPr>
        <w:t>К какому классу моделей можно отнести спичечный коробок,  если представить его моделью системного блока ПК при планировании своего рабочего места?</w:t>
      </w:r>
    </w:p>
    <w:p w14:paraId="015E6908" w14:textId="77777777" w:rsidR="007011BE" w:rsidRPr="007011BE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B17359E" w14:textId="725279D2" w:rsidR="007011BE" w:rsidRPr="007011BE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011B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</w:t>
      </w:r>
      <w:r w:rsidRPr="007011BE">
        <w:rPr>
          <w:rFonts w:ascii="Times New Roman" w:hAnsi="Times New Roman"/>
          <w:sz w:val="24"/>
          <w:szCs w:val="24"/>
        </w:rPr>
        <w:t xml:space="preserve">) это идеальная, математическая модель </w:t>
      </w:r>
    </w:p>
    <w:p w14:paraId="50118F35" w14:textId="7B9583A4" w:rsidR="007011BE" w:rsidRPr="007011BE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011B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</w:t>
      </w:r>
      <w:r w:rsidRPr="007011BE">
        <w:rPr>
          <w:rFonts w:ascii="Times New Roman" w:hAnsi="Times New Roman"/>
          <w:sz w:val="24"/>
          <w:szCs w:val="24"/>
        </w:rPr>
        <w:t xml:space="preserve">) это вещественная, натурная модель </w:t>
      </w:r>
    </w:p>
    <w:p w14:paraId="0BE8DE3B" w14:textId="3C9D5813" w:rsidR="007011BE" w:rsidRPr="002E4037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в) это вещественная, физическая модель </w:t>
      </w:r>
    </w:p>
    <w:p w14:paraId="07B19ED3" w14:textId="71A6C567" w:rsidR="008A54F9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011B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</w:t>
      </w:r>
      <w:r w:rsidRPr="007011BE">
        <w:rPr>
          <w:rFonts w:ascii="Times New Roman" w:hAnsi="Times New Roman"/>
          <w:sz w:val="24"/>
          <w:szCs w:val="24"/>
        </w:rPr>
        <w:t>) это не является моделью</w:t>
      </w:r>
    </w:p>
    <w:p w14:paraId="25EFE580" w14:textId="12B43CA9" w:rsidR="007011BE" w:rsidRDefault="007011BE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A6A541B" w14:textId="139ED168" w:rsidR="007011BE" w:rsidRPr="007011BE" w:rsidRDefault="007011BE" w:rsidP="008C063A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011BE">
        <w:rPr>
          <w:rFonts w:ascii="Times New Roman" w:hAnsi="Times New Roman"/>
          <w:sz w:val="24"/>
          <w:szCs w:val="24"/>
        </w:rPr>
        <w:t>Сущность имитационного моделирования:</w:t>
      </w:r>
    </w:p>
    <w:p w14:paraId="3C298153" w14:textId="1C326757" w:rsidR="007011BE" w:rsidRPr="002E4037" w:rsidRDefault="008C063A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а) </w:t>
      </w:r>
      <w:r w:rsidR="007011BE" w:rsidRPr="002E4037">
        <w:rPr>
          <w:rFonts w:ascii="Times New Roman" w:hAnsi="Times New Roman"/>
          <w:sz w:val="24"/>
          <w:szCs w:val="24"/>
        </w:rPr>
        <w:t xml:space="preserve">запись процессов функционирования элементов системы в виде некоторых функциональных соотношений (алгебраических, </w:t>
      </w:r>
      <w:proofErr w:type="spellStart"/>
      <w:r w:rsidR="007011BE" w:rsidRPr="002E4037">
        <w:rPr>
          <w:rFonts w:ascii="Times New Roman" w:hAnsi="Times New Roman"/>
          <w:sz w:val="24"/>
          <w:szCs w:val="24"/>
        </w:rPr>
        <w:t>интегродифференциальных</w:t>
      </w:r>
      <w:proofErr w:type="spellEnd"/>
      <w:r w:rsidR="007011BE" w:rsidRPr="002E4037">
        <w:rPr>
          <w:rFonts w:ascii="Times New Roman" w:hAnsi="Times New Roman"/>
          <w:sz w:val="24"/>
          <w:szCs w:val="24"/>
        </w:rPr>
        <w:t>, конечно-разностных и т. п.) или логических условий;</w:t>
      </w:r>
    </w:p>
    <w:p w14:paraId="1F532E1D" w14:textId="54B33172" w:rsidR="007011BE" w:rsidRPr="007011BE" w:rsidRDefault="008C063A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="007011BE" w:rsidRPr="007011BE">
        <w:rPr>
          <w:rFonts w:ascii="Times New Roman" w:hAnsi="Times New Roman"/>
          <w:sz w:val="24"/>
          <w:szCs w:val="24"/>
        </w:rPr>
        <w:t>основывается на применении аналогий различных уровней;</w:t>
      </w:r>
    </w:p>
    <w:p w14:paraId="2787D5A5" w14:textId="424806C7" w:rsidR="007011BE" w:rsidRDefault="008C063A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в) </w:t>
      </w:r>
      <w:r w:rsidR="007011BE" w:rsidRPr="007011BE">
        <w:rPr>
          <w:rFonts w:ascii="Times New Roman" w:hAnsi="Times New Roman"/>
          <w:sz w:val="24"/>
          <w:szCs w:val="24"/>
        </w:rPr>
        <w:t>воспроизведения процесса функционирования системы  во времени с сохранением логической структуры и последовательности протекания процессов во времени.</w:t>
      </w:r>
    </w:p>
    <w:p w14:paraId="6038CAEB" w14:textId="7DCD9646" w:rsidR="009606F6" w:rsidRDefault="009606F6" w:rsidP="0070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30AF3C4" w14:textId="0CF85EAC" w:rsidR="009606F6" w:rsidRDefault="005155D3" w:rsidP="005155D3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155D3">
        <w:rPr>
          <w:rFonts w:ascii="Times New Roman" w:hAnsi="Times New Roman"/>
          <w:sz w:val="24"/>
          <w:szCs w:val="24"/>
        </w:rPr>
        <w:t xml:space="preserve">Значения некоторого свойства, полученные на объектах выбранных из </w:t>
      </w:r>
      <w:proofErr w:type="spellStart"/>
      <w:r w:rsidRPr="005155D3">
        <w:rPr>
          <w:rFonts w:ascii="Times New Roman" w:hAnsi="Times New Roman"/>
          <w:sz w:val="24"/>
          <w:szCs w:val="24"/>
        </w:rPr>
        <w:t>ге-неральной</w:t>
      </w:r>
      <w:proofErr w:type="spellEnd"/>
      <w:r w:rsidRPr="005155D3">
        <w:rPr>
          <w:rFonts w:ascii="Times New Roman" w:hAnsi="Times New Roman"/>
          <w:sz w:val="24"/>
          <w:szCs w:val="24"/>
        </w:rPr>
        <w:t xml:space="preserve"> совокупности случайным образом, называются …</w:t>
      </w:r>
    </w:p>
    <w:p w14:paraId="2F5498FE" w14:textId="5B7E1E11" w:rsidR="005155D3" w:rsidRDefault="005155D3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B036D01" w14:textId="16C5EDD9" w:rsidR="005155D3" w:rsidRPr="002E4037" w:rsidRDefault="005155D3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Выборкой</w:t>
      </w:r>
    </w:p>
    <w:p w14:paraId="0D7999A8" w14:textId="7D2F9DF1" w:rsidR="005155D3" w:rsidRPr="005155D3" w:rsidRDefault="005155D3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</w:t>
      </w:r>
      <w:r w:rsidRPr="005155D3">
        <w:rPr>
          <w:rFonts w:ascii="Times New Roman" w:hAnsi="Times New Roman"/>
          <w:sz w:val="24"/>
          <w:szCs w:val="24"/>
        </w:rPr>
        <w:t>)</w:t>
      </w:r>
      <w:r w:rsidR="009110F0">
        <w:rPr>
          <w:rFonts w:ascii="Times New Roman" w:hAnsi="Times New Roman"/>
          <w:sz w:val="24"/>
          <w:szCs w:val="24"/>
        </w:rPr>
        <w:t xml:space="preserve"> </w:t>
      </w:r>
      <w:r w:rsidRPr="005155D3">
        <w:rPr>
          <w:rFonts w:ascii="Times New Roman" w:hAnsi="Times New Roman"/>
          <w:sz w:val="24"/>
          <w:szCs w:val="24"/>
        </w:rPr>
        <w:t>Набором значений</w:t>
      </w:r>
    </w:p>
    <w:p w14:paraId="0D0870CA" w14:textId="5921FCBA" w:rsidR="005155D3" w:rsidRPr="005155D3" w:rsidRDefault="005155D3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Pr="005155D3">
        <w:rPr>
          <w:rFonts w:ascii="Times New Roman" w:hAnsi="Times New Roman"/>
          <w:sz w:val="24"/>
          <w:szCs w:val="24"/>
        </w:rPr>
        <w:t>)</w:t>
      </w:r>
      <w:r w:rsidR="009110F0">
        <w:rPr>
          <w:rFonts w:ascii="Times New Roman" w:hAnsi="Times New Roman"/>
          <w:sz w:val="24"/>
          <w:szCs w:val="24"/>
        </w:rPr>
        <w:t xml:space="preserve"> </w:t>
      </w:r>
      <w:r w:rsidRPr="005155D3">
        <w:rPr>
          <w:rFonts w:ascii="Times New Roman" w:hAnsi="Times New Roman"/>
          <w:sz w:val="24"/>
          <w:szCs w:val="24"/>
        </w:rPr>
        <w:t>Совокупностью наблюдений</w:t>
      </w:r>
    </w:p>
    <w:p w14:paraId="10544B32" w14:textId="751863EC" w:rsidR="005155D3" w:rsidRDefault="005155D3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</w:t>
      </w:r>
      <w:r w:rsidRPr="005155D3">
        <w:rPr>
          <w:rFonts w:ascii="Times New Roman" w:hAnsi="Times New Roman"/>
          <w:sz w:val="24"/>
          <w:szCs w:val="24"/>
        </w:rPr>
        <w:t>)</w:t>
      </w:r>
      <w:r w:rsidR="009110F0">
        <w:rPr>
          <w:rFonts w:ascii="Times New Roman" w:hAnsi="Times New Roman"/>
          <w:sz w:val="24"/>
          <w:szCs w:val="24"/>
        </w:rPr>
        <w:t xml:space="preserve"> </w:t>
      </w:r>
      <w:r w:rsidRPr="005155D3">
        <w:rPr>
          <w:rFonts w:ascii="Times New Roman" w:hAnsi="Times New Roman"/>
          <w:sz w:val="24"/>
          <w:szCs w:val="24"/>
        </w:rPr>
        <w:t>Исходными данными</w:t>
      </w:r>
    </w:p>
    <w:p w14:paraId="43BE54F0" w14:textId="77CD4CEE" w:rsidR="009110F0" w:rsidRDefault="009110F0" w:rsidP="005155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A0D4D2F" w14:textId="12E7392F" w:rsidR="009110F0" w:rsidRDefault="009110F0" w:rsidP="009110F0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110F0">
        <w:rPr>
          <w:rFonts w:ascii="Times New Roman" w:hAnsi="Times New Roman"/>
          <w:sz w:val="24"/>
          <w:szCs w:val="24"/>
        </w:rPr>
        <w:t>График эмпирического рас-</w:t>
      </w:r>
      <w:proofErr w:type="spellStart"/>
      <w:r w:rsidRPr="009110F0">
        <w:rPr>
          <w:rFonts w:ascii="Times New Roman" w:hAnsi="Times New Roman"/>
          <w:sz w:val="24"/>
          <w:szCs w:val="24"/>
        </w:rPr>
        <w:t>пределения</w:t>
      </w:r>
      <w:proofErr w:type="spellEnd"/>
      <w:r w:rsidRPr="009110F0">
        <w:rPr>
          <w:rFonts w:ascii="Times New Roman" w:hAnsi="Times New Roman"/>
          <w:sz w:val="24"/>
          <w:szCs w:val="24"/>
        </w:rPr>
        <w:t xml:space="preserve"> для наблюдений непрерывного типа называется…</w:t>
      </w:r>
    </w:p>
    <w:p w14:paraId="4B89781F" w14:textId="77777777" w:rsidR="009110F0" w:rsidRDefault="009110F0" w:rsidP="009110F0">
      <w:pPr>
        <w:rPr>
          <w:rFonts w:ascii="Times New Roman" w:hAnsi="Times New Roman"/>
          <w:sz w:val="24"/>
          <w:szCs w:val="24"/>
        </w:rPr>
      </w:pPr>
    </w:p>
    <w:p w14:paraId="19FFC815" w14:textId="373288B0" w:rsidR="009110F0" w:rsidRPr="002E4037" w:rsidRDefault="009110F0" w:rsidP="009110F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Гистограммой</w:t>
      </w:r>
    </w:p>
    <w:p w14:paraId="04AB7D36" w14:textId="659F3BDD" w:rsidR="009110F0" w:rsidRPr="009110F0" w:rsidRDefault="009110F0" w:rsidP="009110F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</w:t>
      </w:r>
      <w:r w:rsidRPr="009110F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10F0">
        <w:rPr>
          <w:rFonts w:ascii="Times New Roman" w:hAnsi="Times New Roman"/>
          <w:sz w:val="24"/>
          <w:szCs w:val="24"/>
        </w:rPr>
        <w:t>Многоугольником</w:t>
      </w:r>
    </w:p>
    <w:p w14:paraId="41EF4135" w14:textId="2D11B250" w:rsidR="009110F0" w:rsidRPr="009110F0" w:rsidRDefault="009110F0" w:rsidP="009110F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Pr="009110F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10F0">
        <w:rPr>
          <w:rFonts w:ascii="Times New Roman" w:hAnsi="Times New Roman"/>
          <w:sz w:val="24"/>
          <w:szCs w:val="24"/>
        </w:rPr>
        <w:t>Кумулятой</w:t>
      </w:r>
    </w:p>
    <w:p w14:paraId="6361A592" w14:textId="73D21201" w:rsidR="009110F0" w:rsidRDefault="009110F0" w:rsidP="009110F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</w:t>
      </w:r>
      <w:r w:rsidRPr="009110F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10F0">
        <w:rPr>
          <w:rFonts w:ascii="Times New Roman" w:hAnsi="Times New Roman"/>
          <w:sz w:val="24"/>
          <w:szCs w:val="24"/>
        </w:rPr>
        <w:t>Огивой</w:t>
      </w:r>
    </w:p>
    <w:p w14:paraId="5D099AE9" w14:textId="5488C1DF" w:rsidR="009110F0" w:rsidRDefault="009110F0" w:rsidP="009110F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D827110" w14:textId="6D9CDF2B" w:rsidR="009110F0" w:rsidRDefault="009110F0" w:rsidP="009110F0">
      <w:pPr>
        <w:numPr>
          <w:ilvl w:val="0"/>
          <w:numId w:val="4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9110F0">
        <w:rPr>
          <w:rFonts w:ascii="Times New Roman" w:hAnsi="Times New Roman"/>
          <w:sz w:val="24"/>
          <w:szCs w:val="24"/>
        </w:rPr>
        <w:t>Квартиль, равный пятидесятому процентилю, является…</w:t>
      </w:r>
    </w:p>
    <w:p w14:paraId="352A091F" w14:textId="77777777" w:rsidR="00E13893" w:rsidRDefault="00E13893" w:rsidP="00E13893">
      <w:pPr>
        <w:rPr>
          <w:rFonts w:ascii="Times New Roman" w:hAnsi="Times New Roman"/>
          <w:sz w:val="24"/>
          <w:szCs w:val="24"/>
        </w:rPr>
      </w:pPr>
    </w:p>
    <w:p w14:paraId="0B3C1507" w14:textId="06EBEB1F" w:rsidR="00E13893" w:rsidRPr="00E13893" w:rsidRDefault="00E13893" w:rsidP="00E1389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</w:t>
      </w:r>
      <w:r w:rsidRPr="00E1389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3893">
        <w:rPr>
          <w:rFonts w:ascii="Times New Roman" w:hAnsi="Times New Roman"/>
          <w:sz w:val="24"/>
          <w:szCs w:val="24"/>
        </w:rPr>
        <w:t>Модой</w:t>
      </w:r>
    </w:p>
    <w:p w14:paraId="1AFF5C3A" w14:textId="1E7E58FB" w:rsidR="00E13893" w:rsidRPr="00E13893" w:rsidRDefault="00E13893" w:rsidP="00E1389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</w:t>
      </w:r>
      <w:r w:rsidRPr="00E1389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3893">
        <w:rPr>
          <w:rFonts w:ascii="Times New Roman" w:hAnsi="Times New Roman"/>
          <w:sz w:val="24"/>
          <w:szCs w:val="24"/>
        </w:rPr>
        <w:t>Средним арифметическим</w:t>
      </w:r>
    </w:p>
    <w:p w14:paraId="5181D6C4" w14:textId="48FC9926" w:rsidR="00E13893" w:rsidRPr="002E4037" w:rsidRDefault="00E13893" w:rsidP="00E1389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в) Медианой</w:t>
      </w:r>
    </w:p>
    <w:p w14:paraId="362A74D3" w14:textId="658800CB" w:rsidR="00E13893" w:rsidRDefault="00E13893" w:rsidP="00E1389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</w:t>
      </w:r>
      <w:r w:rsidRPr="00E1389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3893">
        <w:rPr>
          <w:rFonts w:ascii="Times New Roman" w:hAnsi="Times New Roman"/>
          <w:sz w:val="24"/>
          <w:szCs w:val="24"/>
        </w:rPr>
        <w:t>Коэффициентом асимметрии</w:t>
      </w:r>
    </w:p>
    <w:p w14:paraId="2D9348E2" w14:textId="065FD77A" w:rsidR="00E13893" w:rsidRDefault="00E13893" w:rsidP="00E1389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5DA20D7" w14:textId="45985F9A" w:rsidR="00E13893" w:rsidRDefault="00E13893" w:rsidP="00E13893">
      <w:pPr>
        <w:numPr>
          <w:ilvl w:val="0"/>
          <w:numId w:val="4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893">
        <w:rPr>
          <w:rFonts w:ascii="Times New Roman" w:hAnsi="Times New Roman"/>
          <w:sz w:val="24"/>
          <w:szCs w:val="24"/>
        </w:rPr>
        <w:t>Для определения доверительной вероятности, необходимо задать…</w:t>
      </w:r>
    </w:p>
    <w:p w14:paraId="0A0FD8D9" w14:textId="1CFEB64E" w:rsidR="00E13893" w:rsidRDefault="00E13893" w:rsidP="00C0397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0DC3233" w14:textId="0D31FB06" w:rsidR="00E13893" w:rsidRPr="00E13893" w:rsidRDefault="00E13893" w:rsidP="00C0397C">
      <w:pPr>
        <w:spacing w:after="0" w:line="240" w:lineRule="auto"/>
        <w:ind w:left="25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="00C0397C">
        <w:rPr>
          <w:rFonts w:ascii="Times New Roman" w:hAnsi="Times New Roman"/>
          <w:sz w:val="24"/>
          <w:szCs w:val="24"/>
        </w:rPr>
        <w:t xml:space="preserve"> </w:t>
      </w:r>
      <w:r w:rsidRPr="00E13893">
        <w:rPr>
          <w:rFonts w:ascii="Times New Roman" w:hAnsi="Times New Roman"/>
          <w:sz w:val="24"/>
          <w:szCs w:val="24"/>
        </w:rPr>
        <w:t>Доверительные границы</w:t>
      </w:r>
    </w:p>
    <w:p w14:paraId="0A7EAB84" w14:textId="2B12E193" w:rsidR="00E13893" w:rsidRPr="00E13893" w:rsidRDefault="00C0397C" w:rsidP="00C0397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б) </w:t>
      </w:r>
      <w:r w:rsidR="00E13893" w:rsidRPr="00E13893">
        <w:rPr>
          <w:rFonts w:ascii="Times New Roman" w:hAnsi="Times New Roman"/>
          <w:sz w:val="24"/>
          <w:szCs w:val="24"/>
        </w:rPr>
        <w:t>Точность оценивания</w:t>
      </w:r>
    </w:p>
    <w:p w14:paraId="3886AA64" w14:textId="06174285" w:rsidR="00E13893" w:rsidRPr="002E4037" w:rsidRDefault="00C0397C" w:rsidP="00C0397C">
      <w:pPr>
        <w:spacing w:after="0" w:line="240" w:lineRule="auto"/>
        <w:ind w:left="252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в) </w:t>
      </w:r>
      <w:r w:rsidR="00E13893" w:rsidRPr="002E4037">
        <w:rPr>
          <w:rFonts w:ascii="Times New Roman" w:hAnsi="Times New Roman"/>
          <w:sz w:val="24"/>
          <w:szCs w:val="24"/>
        </w:rPr>
        <w:t>Уровень значимости</w:t>
      </w:r>
    </w:p>
    <w:p w14:paraId="69081E8A" w14:textId="0E649F5E" w:rsidR="001326AE" w:rsidRDefault="001326AE" w:rsidP="001326AE">
      <w:pPr>
        <w:pStyle w:val="af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542A041" w14:textId="72170DD3" w:rsidR="00C0397C" w:rsidRDefault="00C0397C" w:rsidP="00C0397C">
      <w:pPr>
        <w:pStyle w:val="af"/>
        <w:numPr>
          <w:ilvl w:val="0"/>
          <w:numId w:val="4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97C">
        <w:rPr>
          <w:rFonts w:ascii="Times New Roman" w:hAnsi="Times New Roman" w:cs="Times New Roman"/>
          <w:sz w:val="24"/>
          <w:szCs w:val="24"/>
        </w:rPr>
        <w:t xml:space="preserve">По какой из формул можно определить доверительный интервал для </w:t>
      </w:r>
      <w:proofErr w:type="spellStart"/>
      <w:r w:rsidRPr="00C0397C">
        <w:rPr>
          <w:rFonts w:ascii="Times New Roman" w:hAnsi="Times New Roman" w:cs="Times New Roman"/>
          <w:sz w:val="24"/>
          <w:szCs w:val="24"/>
        </w:rPr>
        <w:t>математиче-ского</w:t>
      </w:r>
      <w:proofErr w:type="spellEnd"/>
      <w:r w:rsidRPr="00C0397C">
        <w:rPr>
          <w:rFonts w:ascii="Times New Roman" w:hAnsi="Times New Roman" w:cs="Times New Roman"/>
          <w:sz w:val="24"/>
          <w:szCs w:val="24"/>
        </w:rPr>
        <w:t xml:space="preserve"> ожидания при доверительной вероятности Р=1-</w:t>
      </w:r>
      <w:r>
        <w:rPr>
          <w:rFonts w:ascii="Times New Roman" w:hAnsi="Times New Roman" w:cs="Times New Roman"/>
          <w:sz w:val="24"/>
          <w:szCs w:val="24"/>
        </w:rPr>
        <w:t>α</w:t>
      </w:r>
    </w:p>
    <w:p w14:paraId="78C21294" w14:textId="412317D0" w:rsidR="00C0397C" w:rsidRPr="00A62937" w:rsidRDefault="00A62937" w:rsidP="00A62937">
      <w:pPr>
        <w:spacing w:line="240" w:lineRule="auto"/>
        <w:ind w:left="252" w:right="-25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2E4037">
        <w:rPr>
          <w:rFonts w:ascii="Times New Roman" w:hAnsi="Times New Roman"/>
          <w:color w:val="000000"/>
          <w:sz w:val="24"/>
          <w:szCs w:val="24"/>
        </w:rPr>
        <w:t>а)</w:t>
      </w:r>
      <w:r w:rsidRPr="00A62937">
        <w:rPr>
          <w:rFonts w:ascii="Times New Roman" w:hAnsi="Times New Roman"/>
          <w:color w:val="000000"/>
          <w:position w:val="-24"/>
          <w:sz w:val="24"/>
          <w:szCs w:val="24"/>
          <w:lang w:val="en-US"/>
        </w:rPr>
        <w:object w:dxaOrig="2620" w:dyaOrig="580" w14:anchorId="147978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4pt;height:32.4pt" o:ole="">
            <v:imagedata r:id="rId11" o:title=""/>
          </v:shape>
          <o:OLEObject Type="Embed" ProgID="Equation.DSMT4" ShapeID="_x0000_i1025" DrawAspect="Content" ObjectID="_1692626518" r:id="rId12"/>
        </w:object>
      </w:r>
    </w:p>
    <w:p w14:paraId="484FA3F6" w14:textId="4CBF8623" w:rsidR="00C0397C" w:rsidRPr="00A62937" w:rsidRDefault="00A62937" w:rsidP="00A62937">
      <w:pPr>
        <w:spacing w:line="240" w:lineRule="auto"/>
        <w:ind w:left="252" w:right="-25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62937">
        <w:rPr>
          <w:rFonts w:ascii="Times New Roman" w:hAnsi="Times New Roman"/>
          <w:color w:val="000000"/>
          <w:sz w:val="24"/>
          <w:szCs w:val="24"/>
        </w:rPr>
        <w:t>б)</w:t>
      </w:r>
      <w:r w:rsidRPr="00A62937">
        <w:rPr>
          <w:rFonts w:ascii="Times New Roman" w:hAnsi="Times New Roman"/>
          <w:color w:val="000000"/>
          <w:position w:val="-22"/>
          <w:sz w:val="24"/>
          <w:szCs w:val="24"/>
          <w:lang w:val="en-US"/>
        </w:rPr>
        <w:object w:dxaOrig="2659" w:dyaOrig="520" w14:anchorId="13072D22">
          <v:shape id="_x0000_i1026" type="#_x0000_t75" style="width:150pt;height:28.2pt" o:ole="">
            <v:imagedata r:id="rId13" o:title=""/>
          </v:shape>
          <o:OLEObject Type="Embed" ProgID="Equation.DSMT4" ShapeID="_x0000_i1026" DrawAspect="Content" ObjectID="_1692626519" r:id="rId14"/>
        </w:object>
      </w:r>
    </w:p>
    <w:p w14:paraId="3251F94C" w14:textId="1A606537" w:rsidR="00C0397C" w:rsidRPr="00A62937" w:rsidRDefault="00A62937" w:rsidP="00A62937">
      <w:pPr>
        <w:spacing w:line="240" w:lineRule="auto"/>
        <w:ind w:left="252" w:right="-25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62937">
        <w:rPr>
          <w:rFonts w:ascii="Times New Roman" w:hAnsi="Times New Roman"/>
          <w:color w:val="000000"/>
          <w:sz w:val="24"/>
          <w:szCs w:val="24"/>
        </w:rPr>
        <w:t>в)</w:t>
      </w:r>
      <w:r w:rsidRPr="00A62937">
        <w:rPr>
          <w:rFonts w:ascii="Times New Roman" w:hAnsi="Times New Roman"/>
          <w:color w:val="000000"/>
          <w:position w:val="-24"/>
          <w:sz w:val="24"/>
          <w:szCs w:val="24"/>
          <w:lang w:val="en-US"/>
        </w:rPr>
        <w:object w:dxaOrig="2480" w:dyaOrig="580" w14:anchorId="155B2AD3">
          <v:shape id="_x0000_i1027" type="#_x0000_t75" style="width:156.6pt;height:35.4pt" o:ole="">
            <v:imagedata r:id="rId15" o:title=""/>
          </v:shape>
          <o:OLEObject Type="Embed" ProgID="Equation.DSMT4" ShapeID="_x0000_i1027" DrawAspect="Content" ObjectID="_1692626520" r:id="rId16"/>
        </w:object>
      </w:r>
    </w:p>
    <w:p w14:paraId="3D601BF2" w14:textId="36DEF26C" w:rsidR="00C0397C" w:rsidRPr="002E4037" w:rsidRDefault="00A62937" w:rsidP="00C0397C">
      <w:pPr>
        <w:pStyle w:val="af"/>
        <w:rPr>
          <w:rFonts w:ascii="Times New Roman" w:hAnsi="Times New Roman" w:cs="Times New Roman"/>
          <w:sz w:val="24"/>
          <w:szCs w:val="24"/>
        </w:rPr>
      </w:pPr>
      <w:r w:rsidRPr="002E4037">
        <w:rPr>
          <w:rFonts w:ascii="Times New Roman" w:hAnsi="Times New Roman" w:cs="Times New Roman"/>
          <w:color w:val="000000"/>
          <w:sz w:val="24"/>
          <w:szCs w:val="24"/>
        </w:rPr>
        <w:t xml:space="preserve">     г</w:t>
      </w:r>
      <w:r w:rsidRPr="002E4037">
        <w:rPr>
          <w:color w:val="000000"/>
          <w:sz w:val="28"/>
          <w:szCs w:val="28"/>
        </w:rPr>
        <w:t>)</w:t>
      </w:r>
      <w:r w:rsidRPr="002E4037">
        <w:rPr>
          <w:color w:val="000000"/>
          <w:position w:val="-22"/>
          <w:sz w:val="28"/>
          <w:szCs w:val="28"/>
          <w:lang w:val="en-US"/>
        </w:rPr>
        <w:object w:dxaOrig="2659" w:dyaOrig="520" w14:anchorId="6586A057">
          <v:shape id="_x0000_i1028" type="#_x0000_t75" style="width:142.8pt;height:27.6pt" o:ole="">
            <v:imagedata r:id="rId17" o:title=""/>
          </v:shape>
          <o:OLEObject Type="Embed" ProgID="Equation.DSMT4" ShapeID="_x0000_i1028" DrawAspect="Content" ObjectID="_1692626521" r:id="rId18"/>
        </w:object>
      </w:r>
    </w:p>
    <w:p w14:paraId="7788898B" w14:textId="2206DB66" w:rsidR="001326AE" w:rsidRDefault="001326AE" w:rsidP="003B0DF6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</w:p>
    <w:p w14:paraId="7C1B9A70" w14:textId="7097AD9A" w:rsidR="00A62937" w:rsidRDefault="00A62937" w:rsidP="00A62937">
      <w:pPr>
        <w:pStyle w:val="a6"/>
        <w:numPr>
          <w:ilvl w:val="0"/>
          <w:numId w:val="44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A62937">
        <w:rPr>
          <w:rFonts w:ascii="Times New Roman" w:hAnsi="Times New Roman"/>
          <w:sz w:val="24"/>
          <w:szCs w:val="24"/>
        </w:rPr>
        <w:t>Укажите, какие из формул используются для определения дисперсий по выборке малого объема</w:t>
      </w:r>
    </w:p>
    <w:p w14:paraId="64DCC610" w14:textId="201B887A" w:rsidR="00A62937" w:rsidRDefault="00A62937" w:rsidP="00A62937">
      <w:pPr>
        <w:pStyle w:val="a6"/>
        <w:rPr>
          <w:rFonts w:ascii="Times New Roman" w:hAnsi="Times New Roman"/>
          <w:sz w:val="24"/>
          <w:szCs w:val="24"/>
        </w:rPr>
      </w:pPr>
    </w:p>
    <w:p w14:paraId="49FB9E6B" w14:textId="429CD2BB" w:rsidR="00D503BF" w:rsidRPr="00D503BF" w:rsidRDefault="00D503BF" w:rsidP="00D503BF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lastRenderedPageBreak/>
        <w:t>а)</w:t>
      </w:r>
      <w:r w:rsidRPr="00D503BF">
        <w:rPr>
          <w:rFonts w:ascii="Times New Roman" w:hAnsi="Times New Roman"/>
          <w:sz w:val="24"/>
          <w:szCs w:val="24"/>
        </w:rPr>
        <w:tab/>
        <w:t xml:space="preserve">(1/(n-1))* </w:t>
      </w:r>
      <w:r w:rsidRPr="00D503BF">
        <w:rPr>
          <w:rFonts w:ascii="Times New Roman" w:hAnsi="Times New Roman"/>
          <w:position w:val="-28"/>
          <w:sz w:val="24"/>
        </w:rPr>
        <w:object w:dxaOrig="1280" w:dyaOrig="680" w14:anchorId="08FA8927">
          <v:shape id="_x0000_i1029" type="#_x0000_t75" style="width:63pt;height:33pt" o:ole="">
            <v:imagedata r:id="rId19" o:title=""/>
          </v:shape>
          <o:OLEObject Type="Embed" ProgID="Equation.3" ShapeID="_x0000_i1029" DrawAspect="Content" ObjectID="_1692626522" r:id="rId20"/>
        </w:object>
      </w:r>
    </w:p>
    <w:p w14:paraId="54F94929" w14:textId="49FDFCFC" w:rsidR="00D503BF" w:rsidRPr="00D503BF" w:rsidRDefault="00D503BF" w:rsidP="00D503BF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</w:t>
      </w:r>
      <w:r w:rsidRPr="00D503BF">
        <w:rPr>
          <w:rFonts w:ascii="Times New Roman" w:hAnsi="Times New Roman"/>
          <w:sz w:val="24"/>
          <w:szCs w:val="24"/>
        </w:rPr>
        <w:t>)</w:t>
      </w:r>
      <w:r w:rsidRPr="00D503BF">
        <w:rPr>
          <w:rFonts w:ascii="Times New Roman" w:hAnsi="Times New Roman"/>
          <w:sz w:val="24"/>
          <w:szCs w:val="24"/>
        </w:rPr>
        <w:tab/>
        <w:t xml:space="preserve"> </w:t>
      </w:r>
      <w:r w:rsidRPr="00D503BF">
        <w:rPr>
          <w:rFonts w:ascii="Times New Roman" w:hAnsi="Times New Roman"/>
          <w:position w:val="-28"/>
          <w:sz w:val="24"/>
        </w:rPr>
        <w:object w:dxaOrig="2120" w:dyaOrig="1280" w14:anchorId="7300C423">
          <v:shape id="_x0000_i1030" type="#_x0000_t75" style="width:105pt;height:63pt" o:ole="">
            <v:imagedata r:id="rId21" o:title=""/>
          </v:shape>
          <o:OLEObject Type="Embed" ProgID="Equation.3" ShapeID="_x0000_i1030" DrawAspect="Content" ObjectID="_1692626523" r:id="rId22"/>
        </w:object>
      </w:r>
    </w:p>
    <w:p w14:paraId="7A787F03" w14:textId="1EB3D31B" w:rsidR="00D503BF" w:rsidRPr="00D503BF" w:rsidRDefault="00D503BF" w:rsidP="00D503BF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Pr="00D503BF">
        <w:rPr>
          <w:rFonts w:ascii="Times New Roman" w:hAnsi="Times New Roman"/>
          <w:sz w:val="24"/>
          <w:szCs w:val="24"/>
        </w:rPr>
        <w:t>)</w:t>
      </w:r>
      <w:r w:rsidRPr="00D503BF">
        <w:rPr>
          <w:rFonts w:ascii="Times New Roman" w:hAnsi="Times New Roman"/>
          <w:sz w:val="24"/>
          <w:szCs w:val="24"/>
        </w:rPr>
        <w:tab/>
        <w:t xml:space="preserve">(1/n)* </w:t>
      </w:r>
      <w:r w:rsidRPr="00D503BF">
        <w:rPr>
          <w:rFonts w:ascii="Times New Roman" w:hAnsi="Times New Roman"/>
          <w:position w:val="-32"/>
          <w:sz w:val="24"/>
          <w:lang w:val="en-US"/>
        </w:rPr>
        <w:object w:dxaOrig="1280" w:dyaOrig="740" w14:anchorId="29D63B9E">
          <v:shape id="_x0000_i1031" type="#_x0000_t75" style="width:63pt;height:36.6pt" o:ole="">
            <v:imagedata r:id="rId23" o:title=""/>
          </v:shape>
          <o:OLEObject Type="Embed" ProgID="Equation.3" ShapeID="_x0000_i1031" DrawAspect="Content" ObjectID="_1692626524" r:id="rId24"/>
        </w:object>
      </w:r>
    </w:p>
    <w:p w14:paraId="5B4F6571" w14:textId="59A1DD39" w:rsidR="00A62937" w:rsidRDefault="00D503BF" w:rsidP="00D503BF">
      <w:pPr>
        <w:pStyle w:val="a6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szCs w:val="24"/>
        </w:rPr>
        <w:t xml:space="preserve">           г</w:t>
      </w:r>
      <w:r w:rsidRPr="00D503BF">
        <w:rPr>
          <w:rFonts w:ascii="Times New Roman" w:hAnsi="Times New Roman"/>
          <w:sz w:val="24"/>
          <w:szCs w:val="24"/>
        </w:rPr>
        <w:t>)</w:t>
      </w:r>
      <w:r w:rsidRPr="00D503BF">
        <w:rPr>
          <w:rFonts w:ascii="Times New Roman" w:hAnsi="Times New Roman"/>
          <w:sz w:val="24"/>
          <w:szCs w:val="24"/>
        </w:rPr>
        <w:tab/>
      </w:r>
      <w:r w:rsidRPr="00D503BF">
        <w:rPr>
          <w:rFonts w:ascii="Times New Roman" w:hAnsi="Times New Roman"/>
          <w:position w:val="-28"/>
          <w:sz w:val="24"/>
        </w:rPr>
        <w:object w:dxaOrig="859" w:dyaOrig="1219" w14:anchorId="28F2DDDD">
          <v:shape id="_x0000_i1032" type="#_x0000_t75" style="width:43.8pt;height:60.6pt" o:ole="">
            <v:imagedata r:id="rId25" o:title=""/>
          </v:shape>
          <o:OLEObject Type="Embed" ProgID="Equation.3" ShapeID="_x0000_i1032" DrawAspect="Content" ObjectID="_1692626525" r:id="rId26"/>
        </w:object>
      </w:r>
    </w:p>
    <w:p w14:paraId="31B0A814" w14:textId="49293BB8" w:rsidR="00D503BF" w:rsidRDefault="00EB3A7B" w:rsidP="00EB3A7B">
      <w:pPr>
        <w:pStyle w:val="a6"/>
        <w:numPr>
          <w:ilvl w:val="0"/>
          <w:numId w:val="44"/>
        </w:numPr>
        <w:spacing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 w:rsidRPr="00EB3A7B">
        <w:rPr>
          <w:rFonts w:ascii="Times New Roman" w:hAnsi="Times New Roman"/>
          <w:sz w:val="24"/>
        </w:rPr>
        <w:t>Укажите, какие из формул могут использоваться для точности оценивания математического ожидания при доверительном оценивании</w:t>
      </w:r>
    </w:p>
    <w:p w14:paraId="4DE4D397" w14:textId="5E962836" w:rsidR="00EB3A7B" w:rsidRDefault="00EB3A7B" w:rsidP="00EB3A7B">
      <w:pPr>
        <w:pStyle w:val="a6"/>
        <w:rPr>
          <w:rFonts w:ascii="Times New Roman" w:hAnsi="Times New Roman"/>
          <w:sz w:val="24"/>
        </w:rPr>
      </w:pPr>
    </w:p>
    <w:p w14:paraId="28D10BAB" w14:textId="777EBDEE" w:rsidR="00EB3A7B" w:rsidRDefault="00EB3A7B" w:rsidP="00EB3A7B">
      <w:pPr>
        <w:pStyle w:val="a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а</w:t>
      </w:r>
      <w:r w:rsidRPr="00EB3A7B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4"/>
        </w:rPr>
        <w:t xml:space="preserve"> </w:t>
      </w:r>
      <w:r w:rsidRPr="00EB3A7B">
        <w:rPr>
          <w:rFonts w:ascii="Times New Roman" w:hAnsi="Times New Roman"/>
          <w:sz w:val="24"/>
        </w:rPr>
        <w:t xml:space="preserve"> </w:t>
      </w:r>
      <w:r w:rsidRPr="00147C30">
        <w:rPr>
          <w:sz w:val="24"/>
        </w:rPr>
        <w:object w:dxaOrig="1200" w:dyaOrig="660" w14:anchorId="65D59131">
          <v:shape id="_x0000_i1033" type="#_x0000_t75" style="width:60.6pt;height:33pt" o:ole="">
            <v:imagedata r:id="rId27" o:title=""/>
          </v:shape>
          <o:OLEObject Type="Embed" ProgID="Equation.DSMT4" ShapeID="_x0000_i1033" DrawAspect="Content" ObjectID="_1692626526" r:id="rId28"/>
        </w:object>
      </w:r>
    </w:p>
    <w:p w14:paraId="76B97343" w14:textId="63BB3F61" w:rsidR="00EB3A7B" w:rsidRDefault="00EB3A7B" w:rsidP="00EB3A7B">
      <w:pPr>
        <w:pStyle w:val="a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</w:t>
      </w:r>
      <w:r w:rsidRPr="00EB3A7B">
        <w:rPr>
          <w:rFonts w:ascii="Times New Roman" w:hAnsi="Times New Roman"/>
          <w:sz w:val="24"/>
        </w:rPr>
        <w:t>)</w:t>
      </w:r>
      <w:r w:rsidR="0007054F">
        <w:rPr>
          <w:rFonts w:ascii="Times New Roman" w:hAnsi="Times New Roman"/>
          <w:sz w:val="24"/>
        </w:rPr>
        <w:t xml:space="preserve"> </w:t>
      </w:r>
      <w:r w:rsidRPr="00EB3A7B">
        <w:rPr>
          <w:rFonts w:ascii="Times New Roman" w:hAnsi="Times New Roman"/>
          <w:sz w:val="24"/>
        </w:rPr>
        <w:t xml:space="preserve"> </w:t>
      </w:r>
      <w:r w:rsidR="0007054F" w:rsidRPr="0007054F">
        <w:rPr>
          <w:rFonts w:ascii="Times New Roman" w:hAnsi="Times New Roman"/>
          <w:sz w:val="24"/>
        </w:rPr>
        <w:object w:dxaOrig="1359" w:dyaOrig="660" w14:anchorId="7BFD7B8C">
          <v:shape id="_x0000_i1034" type="#_x0000_t75" style="width:69pt;height:33pt" o:ole="">
            <v:imagedata r:id="rId29" o:title=""/>
          </v:shape>
          <o:OLEObject Type="Embed" ProgID="Equation.DSMT4" ShapeID="_x0000_i1034" DrawAspect="Content" ObjectID="_1692626527" r:id="rId30"/>
        </w:object>
      </w:r>
      <w:r w:rsidRPr="00EB3A7B">
        <w:rPr>
          <w:rFonts w:ascii="Times New Roman" w:hAnsi="Times New Roman"/>
          <w:sz w:val="24"/>
        </w:rPr>
        <w:t xml:space="preserve"> </w:t>
      </w:r>
    </w:p>
    <w:p w14:paraId="4387D0DE" w14:textId="3063AE16" w:rsidR="00EB3A7B" w:rsidRDefault="00EB3A7B" w:rsidP="00EB3A7B">
      <w:pPr>
        <w:pStyle w:val="a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в</w:t>
      </w:r>
      <w:r w:rsidRPr="00EB3A7B">
        <w:rPr>
          <w:rFonts w:ascii="Times New Roman" w:hAnsi="Times New Roman"/>
          <w:sz w:val="24"/>
        </w:rPr>
        <w:t>)</w:t>
      </w:r>
      <w:r w:rsidR="0007054F">
        <w:rPr>
          <w:rFonts w:ascii="Times New Roman" w:hAnsi="Times New Roman"/>
          <w:sz w:val="24"/>
        </w:rPr>
        <w:t xml:space="preserve"> </w:t>
      </w:r>
      <w:r w:rsidRPr="00EB3A7B">
        <w:rPr>
          <w:rFonts w:ascii="Times New Roman" w:hAnsi="Times New Roman"/>
          <w:sz w:val="24"/>
        </w:rPr>
        <w:t xml:space="preserve">  </w:t>
      </w:r>
      <w:r w:rsidR="0007054F" w:rsidRPr="0007054F">
        <w:rPr>
          <w:rFonts w:ascii="Times New Roman" w:hAnsi="Times New Roman"/>
          <w:sz w:val="24"/>
        </w:rPr>
        <w:object w:dxaOrig="1359" w:dyaOrig="660" w14:anchorId="3A05DDA3">
          <v:shape id="_x0000_i1035" type="#_x0000_t75" style="width:69pt;height:33pt" o:ole="">
            <v:imagedata r:id="rId31" o:title=""/>
          </v:shape>
          <o:OLEObject Type="Embed" ProgID="Equation.DSMT4" ShapeID="_x0000_i1035" DrawAspect="Content" ObjectID="_1692626528" r:id="rId32"/>
        </w:object>
      </w:r>
    </w:p>
    <w:p w14:paraId="7B1A5708" w14:textId="77777777" w:rsidR="0007054F" w:rsidRPr="00EB3A7B" w:rsidRDefault="0007054F" w:rsidP="00EB3A7B">
      <w:pPr>
        <w:pStyle w:val="a6"/>
        <w:rPr>
          <w:rFonts w:ascii="Times New Roman" w:hAnsi="Times New Roman"/>
          <w:sz w:val="24"/>
        </w:rPr>
      </w:pPr>
    </w:p>
    <w:p w14:paraId="41919016" w14:textId="0CF9AF68" w:rsidR="00EB3A7B" w:rsidRDefault="00EB3A7B" w:rsidP="00EB3A7B">
      <w:pPr>
        <w:pStyle w:val="a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г</w:t>
      </w:r>
      <w:r w:rsidRPr="00EB3A7B">
        <w:rPr>
          <w:rFonts w:ascii="Times New Roman" w:hAnsi="Times New Roman"/>
          <w:sz w:val="24"/>
        </w:rPr>
        <w:t>)</w:t>
      </w:r>
      <w:r w:rsidR="0007054F">
        <w:rPr>
          <w:rFonts w:ascii="Times New Roman" w:hAnsi="Times New Roman"/>
          <w:sz w:val="24"/>
        </w:rPr>
        <w:t xml:space="preserve"> </w:t>
      </w:r>
      <w:r w:rsidR="0007054F" w:rsidRPr="0007054F">
        <w:rPr>
          <w:rFonts w:ascii="Times New Roman" w:hAnsi="Times New Roman"/>
          <w:sz w:val="24"/>
        </w:rPr>
        <w:object w:dxaOrig="1480" w:dyaOrig="660" w14:anchorId="4E96DF19">
          <v:shape id="_x0000_i1036" type="#_x0000_t75" style="width:74.4pt;height:33pt" o:ole="">
            <v:imagedata r:id="rId33" o:title=""/>
          </v:shape>
          <o:OLEObject Type="Embed" ProgID="Equation.DSMT4" ShapeID="_x0000_i1036" DrawAspect="Content" ObjectID="_1692626529" r:id="rId34"/>
        </w:object>
      </w:r>
    </w:p>
    <w:p w14:paraId="0F0CF9C8" w14:textId="54775F4F" w:rsidR="00D503BF" w:rsidRDefault="00D503BF" w:rsidP="00D503BF">
      <w:pPr>
        <w:pStyle w:val="a6"/>
        <w:ind w:left="0"/>
        <w:rPr>
          <w:rFonts w:ascii="Times New Roman" w:hAnsi="Times New Roman"/>
          <w:sz w:val="24"/>
          <w:szCs w:val="24"/>
        </w:rPr>
      </w:pPr>
    </w:p>
    <w:p w14:paraId="6E98753B" w14:textId="77777777" w:rsidR="00165DC1" w:rsidRDefault="00165DC1" w:rsidP="00165DC1">
      <w:pPr>
        <w:pStyle w:val="a6"/>
        <w:numPr>
          <w:ilvl w:val="0"/>
          <w:numId w:val="44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грессионная однофакторная модель устанавливает:</w:t>
      </w:r>
    </w:p>
    <w:p w14:paraId="5B1C84B0" w14:textId="77777777" w:rsidR="00165DC1" w:rsidRDefault="00165DC1" w:rsidP="00165DC1">
      <w:pPr>
        <w:pStyle w:val="a6"/>
        <w:rPr>
          <w:rFonts w:ascii="Times New Roman" w:hAnsi="Times New Roman"/>
          <w:sz w:val="24"/>
          <w:szCs w:val="24"/>
        </w:rPr>
      </w:pPr>
    </w:p>
    <w:p w14:paraId="02904F57" w14:textId="3C1814D9" w:rsidR="00710D45" w:rsidRDefault="00165DC1" w:rsidP="00165DC1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="00D32B2F">
        <w:rPr>
          <w:rFonts w:ascii="Times New Roman" w:hAnsi="Times New Roman"/>
          <w:sz w:val="24"/>
          <w:szCs w:val="24"/>
        </w:rPr>
        <w:t>зависимость среднего значения зависимой переменной от факторной переменной;</w:t>
      </w:r>
    </w:p>
    <w:p w14:paraId="02E4A6A5" w14:textId="3FAB8EC4" w:rsidR="00D32B2F" w:rsidRDefault="00D32B2F" w:rsidP="00165DC1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зависимость значения зависимой переменной от факторной переменной</w:t>
      </w:r>
      <w:r w:rsidR="00301DC9">
        <w:rPr>
          <w:rFonts w:ascii="Times New Roman" w:hAnsi="Times New Roman"/>
          <w:sz w:val="24"/>
          <w:szCs w:val="24"/>
        </w:rPr>
        <w:t>.</w:t>
      </w:r>
    </w:p>
    <w:p w14:paraId="6E41F68B" w14:textId="0AC9226F" w:rsidR="00D32B2F" w:rsidRDefault="00D32B2F" w:rsidP="00165DC1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зависимость среднего значения результирующей переменной от среднего значения факторной переменной;</w:t>
      </w:r>
    </w:p>
    <w:p w14:paraId="613ABCE9" w14:textId="6FF7C0CF" w:rsidR="00D32B2F" w:rsidRDefault="00D32B2F" w:rsidP="00165DC1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вероятностную зависимость результирующей переменной от факторной переменной;</w:t>
      </w:r>
    </w:p>
    <w:p w14:paraId="0EACC2EF" w14:textId="14BEF683" w:rsidR="00D32B2F" w:rsidRDefault="00D32B2F" w:rsidP="00165DC1">
      <w:pPr>
        <w:pStyle w:val="a6"/>
        <w:rPr>
          <w:rFonts w:ascii="Times New Roman" w:hAnsi="Times New Roman"/>
          <w:sz w:val="24"/>
          <w:szCs w:val="24"/>
        </w:rPr>
      </w:pPr>
    </w:p>
    <w:p w14:paraId="7D03AF17" w14:textId="440DDA13" w:rsidR="00D32B2F" w:rsidRDefault="00C63503" w:rsidP="00D32B2F">
      <w:pPr>
        <w:pStyle w:val="a6"/>
        <w:numPr>
          <w:ilvl w:val="0"/>
          <w:numId w:val="44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линейной однофакторной модели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×x</m:t>
        </m:r>
      </m:oMath>
      <w:r w:rsidR="00D32B2F">
        <w:rPr>
          <w:rFonts w:ascii="Times New Roman" w:hAnsi="Times New Roman"/>
          <w:sz w:val="24"/>
          <w:szCs w:val="24"/>
        </w:rPr>
        <w:t xml:space="preserve"> </w:t>
      </w:r>
      <w:r w:rsidR="00C3233E">
        <w:rPr>
          <w:rFonts w:ascii="Times New Roman" w:hAnsi="Times New Roman"/>
          <w:sz w:val="24"/>
          <w:szCs w:val="24"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8A1750" w:rsidRPr="008A1750">
        <w:rPr>
          <w:rFonts w:ascii="Times New Roman" w:hAnsi="Times New Roman"/>
          <w:sz w:val="24"/>
          <w:szCs w:val="24"/>
        </w:rPr>
        <w:t xml:space="preserve"> </w:t>
      </w:r>
      <w:r w:rsidR="008A1750">
        <w:rPr>
          <w:rFonts w:ascii="Times New Roman" w:hAnsi="Times New Roman"/>
          <w:sz w:val="24"/>
          <w:szCs w:val="24"/>
        </w:rPr>
        <w:t>характеризует:</w:t>
      </w:r>
    </w:p>
    <w:p w14:paraId="6273F3BA" w14:textId="65AA8630" w:rsidR="008A1750" w:rsidRDefault="008A1750" w:rsidP="008A1750">
      <w:pPr>
        <w:pStyle w:val="a6"/>
        <w:rPr>
          <w:rFonts w:ascii="Times New Roman" w:hAnsi="Times New Roman"/>
          <w:sz w:val="24"/>
          <w:szCs w:val="24"/>
        </w:rPr>
      </w:pPr>
    </w:p>
    <w:p w14:paraId="59EADDB1" w14:textId="3390C740" w:rsidR="008A1750" w:rsidRPr="002E4037" w:rsidRDefault="008A1750" w:rsidP="008A1750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прирост результирующей переменной при изменении факторной переменной на единицу;</w:t>
      </w:r>
    </w:p>
    <w:p w14:paraId="62CAC08B" w14:textId="0DF29188" w:rsidR="008A1750" w:rsidRPr="002E4037" w:rsidRDefault="008A1750" w:rsidP="008A1750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б) коэффициент чувствительности результирующей переменной к изменению факторной переменной;</w:t>
      </w:r>
    </w:p>
    <w:p w14:paraId="2DC5D0DE" w14:textId="4CD249BA" w:rsidR="008A1750" w:rsidRPr="002E4037" w:rsidRDefault="008A1750" w:rsidP="008A1750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в) </w:t>
      </w:r>
      <w:bookmarkStart w:id="6" w:name="_Hlk48296372"/>
      <w:r w:rsidRPr="002E4037">
        <w:rPr>
          <w:rFonts w:ascii="Times New Roman" w:hAnsi="Times New Roman"/>
          <w:sz w:val="24"/>
          <w:szCs w:val="24"/>
        </w:rPr>
        <w:t xml:space="preserve">прирост </w:t>
      </w:r>
      <w:bookmarkStart w:id="7" w:name="_Hlk48296405"/>
      <w:r w:rsidR="00301DC9" w:rsidRPr="002E4037">
        <w:rPr>
          <w:rFonts w:ascii="Times New Roman" w:hAnsi="Times New Roman"/>
          <w:sz w:val="24"/>
          <w:szCs w:val="24"/>
        </w:rPr>
        <w:t>эндогенно</w:t>
      </w:r>
      <w:bookmarkEnd w:id="7"/>
      <w:r w:rsidR="00301DC9" w:rsidRPr="002E4037">
        <w:rPr>
          <w:rFonts w:ascii="Times New Roman" w:hAnsi="Times New Roman"/>
          <w:sz w:val="24"/>
          <w:szCs w:val="24"/>
        </w:rPr>
        <w:t>й переменной при изменении экзогенной переменной на одну единицу</w:t>
      </w:r>
      <w:bookmarkEnd w:id="6"/>
      <w:r w:rsidR="00301DC9" w:rsidRPr="002E4037">
        <w:rPr>
          <w:rFonts w:ascii="Times New Roman" w:hAnsi="Times New Roman"/>
          <w:sz w:val="24"/>
          <w:szCs w:val="24"/>
        </w:rPr>
        <w:t>;</w:t>
      </w:r>
    </w:p>
    <w:p w14:paraId="3A63454E" w14:textId="083F7501" w:rsidR="00301DC9" w:rsidRPr="002E4037" w:rsidRDefault="00301DC9" w:rsidP="008A1750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г) прирост экзогенной переменной при изменении эндогенной переменной на одну единицу.</w:t>
      </w:r>
    </w:p>
    <w:p w14:paraId="636E26CA" w14:textId="13D30653" w:rsidR="00301DC9" w:rsidRPr="002E4037" w:rsidRDefault="00301DC9" w:rsidP="008A1750">
      <w:pPr>
        <w:pStyle w:val="a6"/>
        <w:rPr>
          <w:rFonts w:ascii="Times New Roman" w:hAnsi="Times New Roman"/>
          <w:sz w:val="24"/>
          <w:szCs w:val="24"/>
        </w:rPr>
      </w:pPr>
    </w:p>
    <w:p w14:paraId="21A66A0F" w14:textId="190EB969" w:rsidR="00301DC9" w:rsidRPr="002E4037" w:rsidRDefault="00301DC9" w:rsidP="00A85D38">
      <w:pPr>
        <w:pStyle w:val="a6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lastRenderedPageBreak/>
        <w:t xml:space="preserve">Метод наименьших квадратов </w:t>
      </w:r>
      <w:r w:rsidR="00A85D38" w:rsidRPr="002E4037">
        <w:rPr>
          <w:rFonts w:ascii="Times New Roman" w:hAnsi="Times New Roman"/>
          <w:sz w:val="24"/>
          <w:szCs w:val="24"/>
        </w:rPr>
        <w:t>минимизирует:</w:t>
      </w:r>
    </w:p>
    <w:p w14:paraId="7297A942" w14:textId="77777777" w:rsidR="00A85D38" w:rsidRPr="002E4037" w:rsidRDefault="00A85D38" w:rsidP="00A85D38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сумму квадратов отклонений значений уравнения регрессии от значений зависимой переменной;</w:t>
      </w:r>
    </w:p>
    <w:p w14:paraId="261C9900" w14:textId="77777777" w:rsidR="00A85D38" w:rsidRPr="002E4037" w:rsidRDefault="00A85D38" w:rsidP="00A85D38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б) сумму квадратов отклонений значения уравнения регрессии от среднего значения результирующей переменной;</w:t>
      </w:r>
    </w:p>
    <w:p w14:paraId="1C45CAE5" w14:textId="77777777" w:rsidR="00DA1C07" w:rsidRPr="002E4037" w:rsidRDefault="00A85D38" w:rsidP="00A85D38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в) сумму квадратов отклонений </w:t>
      </w:r>
      <w:r w:rsidR="00DA1C07" w:rsidRPr="002E4037">
        <w:rPr>
          <w:rFonts w:ascii="Times New Roman" w:hAnsi="Times New Roman"/>
          <w:sz w:val="24"/>
          <w:szCs w:val="24"/>
        </w:rPr>
        <w:t>значений результирующей переменной от её среднего значения;</w:t>
      </w:r>
    </w:p>
    <w:p w14:paraId="4EBBE360" w14:textId="1291475A" w:rsidR="00A85D38" w:rsidRPr="002E4037" w:rsidRDefault="00DA1C07" w:rsidP="00A85D38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г) </w:t>
      </w:r>
      <w:r w:rsidR="006E69D0" w:rsidRPr="002E4037">
        <w:rPr>
          <w:rFonts w:ascii="Times New Roman" w:hAnsi="Times New Roman"/>
          <w:sz w:val="24"/>
          <w:szCs w:val="24"/>
        </w:rPr>
        <w:t>остаточную сумму квадратов.</w:t>
      </w:r>
      <w:r w:rsidR="00A85D38" w:rsidRPr="002E4037">
        <w:rPr>
          <w:rFonts w:ascii="Times New Roman" w:hAnsi="Times New Roman"/>
          <w:sz w:val="24"/>
          <w:szCs w:val="24"/>
        </w:rPr>
        <w:t xml:space="preserve"> </w:t>
      </w:r>
    </w:p>
    <w:p w14:paraId="6A6B1099" w14:textId="2868B3AC" w:rsidR="00E35B3E" w:rsidRPr="002E4037" w:rsidRDefault="00E35B3E" w:rsidP="00A85D38">
      <w:pPr>
        <w:pStyle w:val="a6"/>
        <w:rPr>
          <w:rFonts w:ascii="Times New Roman" w:hAnsi="Times New Roman"/>
          <w:sz w:val="24"/>
          <w:szCs w:val="24"/>
        </w:rPr>
      </w:pPr>
    </w:p>
    <w:p w14:paraId="53C18B26" w14:textId="1B28408A" w:rsidR="00E35B3E" w:rsidRPr="002E4037" w:rsidRDefault="00E35B3E" w:rsidP="00E35B3E">
      <w:pPr>
        <w:pStyle w:val="a6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Точность уравнения регрессии характеризует:</w:t>
      </w:r>
    </w:p>
    <w:p w14:paraId="7240B816" w14:textId="2533A349" w:rsidR="00E35B3E" w:rsidRPr="002E4037" w:rsidRDefault="00E35B3E" w:rsidP="00E35B3E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коэффициент</w:t>
      </w:r>
      <w:r w:rsidR="00B40186" w:rsidRPr="002E4037">
        <w:rPr>
          <w:rFonts w:ascii="Times New Roman" w:hAnsi="Times New Roman"/>
          <w:sz w:val="24"/>
          <w:szCs w:val="24"/>
        </w:rPr>
        <w:t xml:space="preserve"> детерминации;</w:t>
      </w:r>
    </w:p>
    <w:p w14:paraId="490BF512" w14:textId="1C7828FF" w:rsidR="00B40186" w:rsidRPr="002E4037" w:rsidRDefault="00B40186" w:rsidP="00E35B3E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б) доля остаточной дисперсии;</w:t>
      </w:r>
    </w:p>
    <w:p w14:paraId="48C97290" w14:textId="379736B6" w:rsidR="00B40186" w:rsidRPr="002E4037" w:rsidRDefault="00B40186" w:rsidP="00E35B3E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в) </w:t>
      </w:r>
      <w:bookmarkStart w:id="8" w:name="_Hlk48298006"/>
      <w:r w:rsidRPr="002E4037">
        <w:rPr>
          <w:rFonts w:ascii="Times New Roman" w:hAnsi="Times New Roman"/>
          <w:sz w:val="24"/>
          <w:szCs w:val="24"/>
        </w:rPr>
        <w:t>средняя ошибка аппроксимации</w:t>
      </w:r>
      <w:bookmarkEnd w:id="8"/>
      <w:r w:rsidRPr="002E4037">
        <w:rPr>
          <w:rFonts w:ascii="Times New Roman" w:hAnsi="Times New Roman"/>
          <w:sz w:val="24"/>
          <w:szCs w:val="24"/>
        </w:rPr>
        <w:t>;</w:t>
      </w:r>
    </w:p>
    <w:p w14:paraId="4EBDD182" w14:textId="7826BB8C" w:rsidR="00B40186" w:rsidRPr="002E4037" w:rsidRDefault="00B40186" w:rsidP="00E35B3E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г) коэффициент корреляции.</w:t>
      </w:r>
    </w:p>
    <w:p w14:paraId="00F5D131" w14:textId="77777777" w:rsidR="00F25D63" w:rsidRPr="002E4037" w:rsidRDefault="00F25D63" w:rsidP="00E35B3E">
      <w:pPr>
        <w:pStyle w:val="a6"/>
        <w:rPr>
          <w:rFonts w:ascii="Times New Roman" w:hAnsi="Times New Roman"/>
          <w:sz w:val="24"/>
          <w:szCs w:val="24"/>
        </w:rPr>
      </w:pPr>
    </w:p>
    <w:p w14:paraId="509A6465" w14:textId="647007DE" w:rsidR="00A87DFD" w:rsidRPr="002E4037" w:rsidRDefault="00B40186" w:rsidP="00B40186">
      <w:pPr>
        <w:pStyle w:val="a6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декватность уравнения регрессии выборочным данным харак</w:t>
      </w:r>
      <w:r w:rsidR="00A87DFD" w:rsidRPr="002E4037">
        <w:rPr>
          <w:rFonts w:ascii="Times New Roman" w:hAnsi="Times New Roman"/>
          <w:sz w:val="24"/>
          <w:szCs w:val="24"/>
        </w:rPr>
        <w:t>теризует:</w:t>
      </w:r>
    </w:p>
    <w:p w14:paraId="7F5818C9" w14:textId="231E733A" w:rsidR="00B40186" w:rsidRPr="002E4037" w:rsidRDefault="00A87DFD" w:rsidP="00A87DFD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а) доля остаточной дисперсии;</w:t>
      </w:r>
    </w:p>
    <w:p w14:paraId="62374266" w14:textId="265D37AA" w:rsidR="00A87DFD" w:rsidRPr="002E4037" w:rsidRDefault="00A87DFD" w:rsidP="00A87DFD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б) коэффициент корреляции;</w:t>
      </w:r>
    </w:p>
    <w:p w14:paraId="612D4F0B" w14:textId="25C4D9E6" w:rsidR="00A87DFD" w:rsidRPr="002E4037" w:rsidRDefault="00A87DFD" w:rsidP="00A87DFD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в) коэффициент детерминации;</w:t>
      </w:r>
    </w:p>
    <w:p w14:paraId="0BE81F5B" w14:textId="7166E47E" w:rsidR="00A87DFD" w:rsidRPr="002E4037" w:rsidRDefault="00A87DFD" w:rsidP="00A87DFD">
      <w:pPr>
        <w:pStyle w:val="a6"/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>г) средняя ошибка аппроксимации.</w:t>
      </w:r>
    </w:p>
    <w:p w14:paraId="1358AF9C" w14:textId="77777777" w:rsidR="00F25D63" w:rsidRPr="002E4037" w:rsidRDefault="00F25D63" w:rsidP="00A87DFD">
      <w:pPr>
        <w:pStyle w:val="a6"/>
        <w:rPr>
          <w:rFonts w:ascii="Times New Roman" w:hAnsi="Times New Roman"/>
          <w:sz w:val="24"/>
          <w:szCs w:val="24"/>
        </w:rPr>
      </w:pPr>
    </w:p>
    <w:p w14:paraId="0597DFFC" w14:textId="0C42D56A" w:rsidR="00F25D63" w:rsidRPr="002E4037" w:rsidRDefault="00F25D63" w:rsidP="00F25D63">
      <w:pPr>
        <w:pStyle w:val="a6"/>
        <w:numPr>
          <w:ilvl w:val="0"/>
          <w:numId w:val="44"/>
        </w:numPr>
        <w:rPr>
          <w:rFonts w:ascii="Times New Roman" w:hAnsi="Times New Roman"/>
          <w:sz w:val="24"/>
          <w:szCs w:val="24"/>
        </w:rPr>
      </w:pPr>
      <w:r w:rsidRPr="002E4037">
        <w:rPr>
          <w:rFonts w:ascii="Times New Roman" w:hAnsi="Times New Roman"/>
          <w:sz w:val="24"/>
          <w:szCs w:val="24"/>
        </w:rPr>
        <w:t xml:space="preserve"> </w:t>
      </w:r>
      <w:r w:rsidR="004A6BEF" w:rsidRPr="002E4037">
        <w:rPr>
          <w:rFonts w:ascii="Times New Roman" w:hAnsi="Times New Roman"/>
          <w:sz w:val="24"/>
          <w:szCs w:val="24"/>
        </w:rPr>
        <w:t xml:space="preserve">Вектор параметров множественной регрессии определяется </w:t>
      </w:r>
      <w:r w:rsidR="00780A04" w:rsidRPr="002E4037">
        <w:rPr>
          <w:rFonts w:ascii="Times New Roman" w:hAnsi="Times New Roman"/>
          <w:sz w:val="24"/>
          <w:szCs w:val="24"/>
        </w:rPr>
        <w:t>уравнением:</w:t>
      </w:r>
    </w:p>
    <w:p w14:paraId="7B01FC26" w14:textId="0E22BFFB" w:rsidR="00780A04" w:rsidRPr="00446EEF" w:rsidRDefault="00780A04" w:rsidP="00780A04">
      <w:pPr>
        <w:pStyle w:val="a6"/>
        <w:rPr>
          <w:rFonts w:ascii="Times New Roman" w:hAnsi="Times New Roman"/>
          <w:i/>
          <w:sz w:val="24"/>
          <w:szCs w:val="24"/>
        </w:rPr>
      </w:pPr>
      <w:r w:rsidRPr="00FA6F72">
        <w:rPr>
          <w:rFonts w:ascii="Times New Roman" w:hAnsi="Times New Roman"/>
          <w:b/>
          <w:bCs/>
          <w:sz w:val="24"/>
          <w:szCs w:val="24"/>
        </w:rPr>
        <w:t>а)</w:t>
      </w:r>
      <w:r w:rsidR="00745229" w:rsidRPr="00745229">
        <w:rPr>
          <w:sz w:val="24"/>
          <w:szCs w:val="24"/>
        </w:rPr>
        <w:t xml:space="preserve"> </w:t>
      </w:r>
      <w:bookmarkStart w:id="9" w:name="_Hlk48375843"/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e>
        </m:acc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</m:oMath>
      <w:r w:rsidR="00446EEF">
        <w:rPr>
          <w:sz w:val="24"/>
          <w:szCs w:val="24"/>
        </w:rPr>
        <w:t>;</w:t>
      </w:r>
    </w:p>
    <w:bookmarkEnd w:id="9"/>
    <w:p w14:paraId="648EA7A2" w14:textId="662BC2DE" w:rsidR="00404935" w:rsidRDefault="002E48D2" w:rsidP="00404935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</m:e>
            </m:acc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e>
        </m:acc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</m:oMath>
      <w:r w:rsidR="00446EEF">
        <w:rPr>
          <w:rFonts w:ascii="Times New Roman" w:hAnsi="Times New Roman"/>
          <w:sz w:val="24"/>
          <w:szCs w:val="24"/>
        </w:rPr>
        <w:t>;</w:t>
      </w:r>
    </w:p>
    <w:p w14:paraId="4D3ECBA4" w14:textId="37DFB1D0" w:rsidR="00404935" w:rsidRPr="00404935" w:rsidRDefault="00404935" w:rsidP="00404935">
      <w:pPr>
        <w:pStyle w:val="a6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</m:e>
            </m:acc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sup>
            </m:sSup>
          </m:e>
        </m:acc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;</m:t>
            </m:r>
          </m:e>
        </m:acc>
      </m:oMath>
    </w:p>
    <w:p w14:paraId="639E0902" w14:textId="0275C295" w:rsidR="00F25D63" w:rsidRDefault="00404935" w:rsidP="00A87DFD">
      <w:pPr>
        <w:pStyle w:val="a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г)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sup>
            </m:sSup>
          </m:e>
        </m:acc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</m:oMath>
      <w:r w:rsidR="00446EEF">
        <w:rPr>
          <w:rFonts w:ascii="Times New Roman" w:hAnsi="Times New Roman"/>
          <w:sz w:val="24"/>
          <w:szCs w:val="24"/>
        </w:rPr>
        <w:t>.</w:t>
      </w:r>
    </w:p>
    <w:p w14:paraId="6CA688FB" w14:textId="4BE208AF" w:rsidR="001131E4" w:rsidRDefault="001131E4" w:rsidP="00A87DFD">
      <w:pPr>
        <w:pStyle w:val="a6"/>
        <w:rPr>
          <w:rFonts w:ascii="Times New Roman" w:hAnsi="Times New Roman"/>
          <w:sz w:val="24"/>
          <w:szCs w:val="24"/>
        </w:rPr>
      </w:pPr>
    </w:p>
    <w:p w14:paraId="3973F306" w14:textId="43E18411" w:rsidR="001131E4" w:rsidRDefault="001131E4" w:rsidP="001131E4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Стандартизированная форма уравнения для параметров множественной регрессии:</w:t>
      </w:r>
    </w:p>
    <w:p w14:paraId="3D94500D" w14:textId="7AB67277" w:rsidR="001131E4" w:rsidRPr="00446EEF" w:rsidRDefault="001131E4" w:rsidP="001131E4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а) </w:t>
      </w:r>
      <w:bookmarkStart w:id="10" w:name="_Hlk48376684"/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x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β</m:t>
        </m:r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yx</m:t>
            </m:r>
          </m:sub>
        </m:sSub>
      </m:oMath>
      <w:bookmarkEnd w:id="10"/>
      <w:r w:rsidR="00446EEF">
        <w:rPr>
          <w:rFonts w:ascii="Times New Roman" w:hAnsi="Times New Roman"/>
          <w:iCs/>
          <w:sz w:val="24"/>
          <w:szCs w:val="24"/>
        </w:rPr>
        <w:t>;</w:t>
      </w:r>
    </w:p>
    <w:p w14:paraId="42BC5789" w14:textId="4452431B" w:rsidR="00776379" w:rsidRPr="00A50A83" w:rsidRDefault="00776379" w:rsidP="00776379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б)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β</m:t>
        </m:r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xx</m:t>
            </m:r>
          </m:sub>
        </m:sSub>
        <m:r>
          <w:rPr>
            <w:rFonts w:ascii="Cambria Math" w:hAnsi="Cambria Math"/>
            <w:sz w:val="24"/>
            <w:szCs w:val="24"/>
          </w:rPr>
          <m:t>;</m:t>
        </m:r>
      </m:oMath>
    </w:p>
    <w:p w14:paraId="44083264" w14:textId="22E547BD" w:rsidR="00776379" w:rsidRPr="00A50A83" w:rsidRDefault="00776379" w:rsidP="00776379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в)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xx</m:t>
            </m:r>
          </m:sub>
        </m:sSub>
        <m:r>
          <w:rPr>
            <w:rFonts w:ascii="Cambria Math" w:hAnsi="Cambria Math"/>
            <w:sz w:val="24"/>
            <w:szCs w:val="24"/>
          </w:rPr>
          <m:t>;</m:t>
        </m:r>
      </m:oMath>
    </w:p>
    <w:p w14:paraId="435A89F6" w14:textId="50FDEAD6" w:rsidR="00776379" w:rsidRPr="00446EEF" w:rsidRDefault="00776379" w:rsidP="00776379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г)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x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yx</m:t>
            </m:r>
          </m:sub>
        </m:sSub>
      </m:oMath>
      <w:r w:rsidR="00446EEF">
        <w:rPr>
          <w:rFonts w:ascii="Times New Roman" w:hAnsi="Times New Roman"/>
          <w:iCs/>
          <w:sz w:val="24"/>
          <w:szCs w:val="24"/>
        </w:rPr>
        <w:t>.</w:t>
      </w:r>
    </w:p>
    <w:p w14:paraId="4CFF89B0" w14:textId="0251F989" w:rsidR="00896A8E" w:rsidRPr="00A50A83" w:rsidRDefault="00896A8E" w:rsidP="00776379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1DDEB305" w14:textId="0713D345" w:rsidR="00896A8E" w:rsidRPr="002E4037" w:rsidRDefault="00896A8E" w:rsidP="00896A8E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Для обнаружения гетероскедастичности используют тест:</w:t>
      </w:r>
    </w:p>
    <w:p w14:paraId="4C3ACE94" w14:textId="77D1A370" w:rsidR="00896A8E" w:rsidRPr="002E4037" w:rsidRDefault="00446EEF" w:rsidP="00446EEF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а) Парка;</w:t>
      </w:r>
    </w:p>
    <w:p w14:paraId="4077E60A" w14:textId="3B665867" w:rsidR="00446EEF" w:rsidRPr="002E4037" w:rsidRDefault="00446EEF" w:rsidP="00446EEF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б) Спирмена;</w:t>
      </w:r>
    </w:p>
    <w:p w14:paraId="605A4274" w14:textId="28ABFB92" w:rsidR="00446EEF" w:rsidRPr="002E4037" w:rsidRDefault="00446EEF" w:rsidP="00446EEF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в) Голдфельда – Квандта;</w:t>
      </w:r>
    </w:p>
    <w:p w14:paraId="60ECAE5C" w14:textId="02F5956E" w:rsidR="00446EEF" w:rsidRPr="002E4037" w:rsidRDefault="00446EEF" w:rsidP="00446EEF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г) Глейзера.</w:t>
      </w:r>
    </w:p>
    <w:p w14:paraId="227260C6" w14:textId="18F74E2C" w:rsidR="00DD4714" w:rsidRPr="002E4037" w:rsidRDefault="00DD4714" w:rsidP="00446EEF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2825C1C6" w14:textId="5A6A463F" w:rsidR="00A50A83" w:rsidRPr="002E4037" w:rsidRDefault="00A50A83" w:rsidP="00A50A83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 xml:space="preserve"> Какие величины являются исходными параметрами для моделирования систем массового обслуживания (СМО)? </w:t>
      </w:r>
    </w:p>
    <w:p w14:paraId="4B878B2A" w14:textId="00AF83F2" w:rsidR="00A50A83" w:rsidRPr="002E4037" w:rsidRDefault="00A50A83" w:rsidP="00A50A83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а) среднее число заявок, поступающих в систему;</w:t>
      </w:r>
    </w:p>
    <w:p w14:paraId="29F2B9FA" w14:textId="299DC609" w:rsidR="00A50A83" w:rsidRPr="002E4037" w:rsidRDefault="00A50A83" w:rsidP="00A50A83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б) среднее значение  показателя за определенный промежуток времени ;</w:t>
      </w:r>
    </w:p>
    <w:p w14:paraId="1C75A194" w14:textId="3F84E1C3" w:rsidR="00A50A83" w:rsidRPr="002E4037" w:rsidRDefault="00A50A83" w:rsidP="00A50A83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lastRenderedPageBreak/>
        <w:t>в) среднее количество требований, обслуживаемых в системе одним каналом в единицу времени ;</w:t>
      </w:r>
    </w:p>
    <w:p w14:paraId="7687FDDA" w14:textId="25755864" w:rsidR="00A50A83" w:rsidRPr="002E4037" w:rsidRDefault="00A50A83" w:rsidP="00A50A83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г) среднее число каналов в системе.</w:t>
      </w:r>
    </w:p>
    <w:p w14:paraId="21CCAF4D" w14:textId="77777777" w:rsidR="00920767" w:rsidRPr="002E4037" w:rsidRDefault="00920767" w:rsidP="00A50A83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47C7AB84" w14:textId="613289D9" w:rsidR="005F7167" w:rsidRPr="002E4037" w:rsidRDefault="005F7167" w:rsidP="005F7167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Укажите свойства потока заявок, поступающих в простейшую СМО.</w:t>
      </w:r>
    </w:p>
    <w:p w14:paraId="29D007D2" w14:textId="51921F34" w:rsidR="005F7167" w:rsidRPr="002E4037" w:rsidRDefault="005F7167" w:rsidP="005F71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а) ординарность</w:t>
      </w:r>
      <w:r w:rsidR="00920767" w:rsidRPr="002E4037">
        <w:rPr>
          <w:rFonts w:ascii="Times New Roman" w:hAnsi="Times New Roman"/>
          <w:iCs/>
          <w:sz w:val="24"/>
          <w:szCs w:val="24"/>
        </w:rPr>
        <w:t>;</w:t>
      </w:r>
    </w:p>
    <w:p w14:paraId="2CC8DF01" w14:textId="6DC3E900" w:rsidR="005F7167" w:rsidRPr="002E4037" w:rsidRDefault="005F7167" w:rsidP="005F71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б)</w:t>
      </w:r>
      <w:r w:rsidR="00920767" w:rsidRPr="002E4037">
        <w:rPr>
          <w:rFonts w:ascii="Times New Roman" w:hAnsi="Times New Roman"/>
          <w:iCs/>
          <w:sz w:val="24"/>
          <w:szCs w:val="24"/>
        </w:rPr>
        <w:t xml:space="preserve"> </w:t>
      </w:r>
      <w:r w:rsidRPr="002E4037">
        <w:rPr>
          <w:rFonts w:ascii="Times New Roman" w:hAnsi="Times New Roman"/>
          <w:iCs/>
          <w:sz w:val="24"/>
          <w:szCs w:val="24"/>
        </w:rPr>
        <w:t>целостность</w:t>
      </w:r>
      <w:r w:rsidR="00920767" w:rsidRPr="002E4037">
        <w:rPr>
          <w:rFonts w:ascii="Times New Roman" w:hAnsi="Times New Roman"/>
          <w:iCs/>
          <w:sz w:val="24"/>
          <w:szCs w:val="24"/>
        </w:rPr>
        <w:t>;</w:t>
      </w:r>
    </w:p>
    <w:p w14:paraId="311FE96E" w14:textId="0FCEA069" w:rsidR="005F7167" w:rsidRPr="002E4037" w:rsidRDefault="005F7167" w:rsidP="005F71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в) стационарность</w:t>
      </w:r>
      <w:r w:rsidR="00920767" w:rsidRPr="002E4037">
        <w:rPr>
          <w:rFonts w:ascii="Times New Roman" w:hAnsi="Times New Roman"/>
          <w:iCs/>
          <w:sz w:val="24"/>
          <w:szCs w:val="24"/>
        </w:rPr>
        <w:t>;</w:t>
      </w:r>
    </w:p>
    <w:p w14:paraId="304AE00D" w14:textId="04EC95EB" w:rsidR="005F71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 xml:space="preserve">г) </w:t>
      </w:r>
      <w:r w:rsidR="005F7167" w:rsidRPr="002E4037">
        <w:rPr>
          <w:rFonts w:ascii="Times New Roman" w:hAnsi="Times New Roman"/>
          <w:iCs/>
          <w:sz w:val="24"/>
          <w:szCs w:val="24"/>
        </w:rPr>
        <w:t>отсутствие последействия</w:t>
      </w:r>
      <w:r w:rsidRPr="002E4037">
        <w:rPr>
          <w:rFonts w:ascii="Times New Roman" w:hAnsi="Times New Roman"/>
          <w:iCs/>
          <w:sz w:val="24"/>
          <w:szCs w:val="24"/>
        </w:rPr>
        <w:t>;</w:t>
      </w:r>
    </w:p>
    <w:p w14:paraId="439AC0AF" w14:textId="77777777" w:rsidR="00920767" w:rsidRPr="005F716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0914485F" w14:textId="7EF4CF37" w:rsidR="00920767" w:rsidRPr="002E4037" w:rsidRDefault="00920767" w:rsidP="00920767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В расчетном узле супермаркета работают пять кассиров-контролеров. Определите тип данной системы массового обслуживания</w:t>
      </w:r>
    </w:p>
    <w:p w14:paraId="44E91DD3" w14:textId="615931BE" w:rsidR="009207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а) многоканальная  с отказами;</w:t>
      </w:r>
    </w:p>
    <w:p w14:paraId="3E2A01A4" w14:textId="22EB3A7E" w:rsidR="009207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б) с ожиданием;</w:t>
      </w:r>
    </w:p>
    <w:p w14:paraId="6C8DD02F" w14:textId="1941F155" w:rsidR="009207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в) многоканальная;</w:t>
      </w:r>
    </w:p>
    <w:p w14:paraId="17789296" w14:textId="03400D93" w:rsidR="009207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г)  неограниченной очередью;</w:t>
      </w:r>
    </w:p>
    <w:p w14:paraId="4B557287" w14:textId="77777777" w:rsidR="00920767" w:rsidRPr="002E4037" w:rsidRDefault="00920767" w:rsidP="00920767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1FDCA577" w14:textId="77777777" w:rsidR="001D2B78" w:rsidRPr="002E4037" w:rsidRDefault="001D2B78" w:rsidP="001D2B78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Какой из перечисленных показателей является основной характеристикой простейшей СМО?</w:t>
      </w:r>
    </w:p>
    <w:p w14:paraId="02A6249F" w14:textId="06F41F12" w:rsidR="001D2B78" w:rsidRPr="002E4037" w:rsidRDefault="001D2B78" w:rsidP="001D2B78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а) Среднее число свободных от обслуживания каналов</w:t>
      </w:r>
      <w:r w:rsidR="00865EAB" w:rsidRPr="002E4037">
        <w:rPr>
          <w:rFonts w:ascii="Times New Roman" w:hAnsi="Times New Roman"/>
          <w:iCs/>
          <w:sz w:val="24"/>
          <w:szCs w:val="24"/>
        </w:rPr>
        <w:t>;</w:t>
      </w:r>
    </w:p>
    <w:p w14:paraId="3AD78775" w14:textId="09225E19" w:rsidR="001D2B78" w:rsidRPr="002E4037" w:rsidRDefault="001D2B78" w:rsidP="001D2B78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б) Вероятность того, что все обслуживающие каналы заняты в момент поступления нового требования</w:t>
      </w:r>
      <w:r w:rsidR="00865EAB" w:rsidRPr="002E4037">
        <w:rPr>
          <w:rFonts w:ascii="Times New Roman" w:hAnsi="Times New Roman"/>
          <w:iCs/>
          <w:sz w:val="24"/>
          <w:szCs w:val="24"/>
        </w:rPr>
        <w:t>;</w:t>
      </w:r>
    </w:p>
    <w:p w14:paraId="797466F9" w14:textId="0C0DD2C8" w:rsidR="001D2B78" w:rsidRPr="002E4037" w:rsidRDefault="001D2B78" w:rsidP="001D2B78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в) Среднее число каналов, которые необходимо иметь, чтобы обслуживать в единицу времени все поступающие требования</w:t>
      </w:r>
      <w:r w:rsidR="00865EAB" w:rsidRPr="002E4037">
        <w:rPr>
          <w:rFonts w:ascii="Times New Roman" w:hAnsi="Times New Roman"/>
          <w:iCs/>
          <w:sz w:val="24"/>
          <w:szCs w:val="24"/>
        </w:rPr>
        <w:t>;</w:t>
      </w:r>
    </w:p>
    <w:p w14:paraId="019F5CA4" w14:textId="38380494" w:rsidR="001D2B78" w:rsidRPr="002E4037" w:rsidRDefault="001D2B78" w:rsidP="001D2B78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>г) Коэффициент занятости каждого канала обслуживания.</w:t>
      </w:r>
    </w:p>
    <w:p w14:paraId="581484AB" w14:textId="77777777" w:rsidR="001D2B78" w:rsidRPr="001D2B78" w:rsidRDefault="001D2B78" w:rsidP="001D2B78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1F1046F7" w14:textId="77777777" w:rsidR="00BE6CF8" w:rsidRPr="00BE6CF8" w:rsidRDefault="00BE6CF8" w:rsidP="00BE6CF8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BE6CF8">
        <w:rPr>
          <w:rFonts w:ascii="Times New Roman" w:hAnsi="Times New Roman"/>
          <w:iCs/>
          <w:sz w:val="24"/>
          <w:szCs w:val="24"/>
        </w:rPr>
        <w:t>Что является условием работоспособности простейшей СМО?</w:t>
      </w:r>
    </w:p>
    <w:p w14:paraId="4E7F31F2" w14:textId="2B2323D0" w:rsidR="00BE6CF8" w:rsidRPr="00BE6CF8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а) </w:t>
      </w:r>
      <w:r w:rsidR="00BE6CF8" w:rsidRPr="00BE6CF8">
        <w:rPr>
          <w:rFonts w:ascii="Times New Roman" w:hAnsi="Times New Roman"/>
          <w:iCs/>
          <w:sz w:val="24"/>
          <w:szCs w:val="24"/>
        </w:rPr>
        <w:t>Длина очереди не более определенной величины L</w:t>
      </w:r>
      <w:r w:rsidR="00865EAB">
        <w:rPr>
          <w:rFonts w:ascii="Times New Roman" w:hAnsi="Times New Roman"/>
          <w:iCs/>
          <w:sz w:val="24"/>
          <w:szCs w:val="24"/>
        </w:rPr>
        <w:t>;</w:t>
      </w:r>
    </w:p>
    <w:p w14:paraId="00ABDDF2" w14:textId="6EC15309" w:rsidR="00BE6CF8" w:rsidRPr="00BE6CF8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б) </w:t>
      </w:r>
      <w:r w:rsidR="00BE6CF8" w:rsidRPr="00BE6CF8">
        <w:rPr>
          <w:rFonts w:ascii="Times New Roman" w:hAnsi="Times New Roman"/>
          <w:iCs/>
          <w:sz w:val="24"/>
          <w:szCs w:val="24"/>
        </w:rPr>
        <w:t>Время обслуживания одного требования не более определенного значения t</w:t>
      </w:r>
      <w:r w:rsidR="00865EAB">
        <w:rPr>
          <w:rFonts w:ascii="Times New Roman" w:hAnsi="Times New Roman"/>
          <w:iCs/>
          <w:sz w:val="24"/>
          <w:szCs w:val="24"/>
        </w:rPr>
        <w:t>;</w:t>
      </w:r>
    </w:p>
    <w:p w14:paraId="5C6E35E6" w14:textId="2D34F85C" w:rsidR="00BE6CF8" w:rsidRPr="00BE6CF8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в) </w:t>
      </w:r>
      <w:r w:rsidR="00BE6CF8" w:rsidRPr="00BE6CF8">
        <w:rPr>
          <w:rFonts w:ascii="Times New Roman" w:hAnsi="Times New Roman"/>
          <w:iCs/>
          <w:sz w:val="24"/>
          <w:szCs w:val="24"/>
        </w:rPr>
        <w:t>Вероятность отказа в обслуживании равна 0</w:t>
      </w:r>
      <w:r w:rsidR="00865EAB">
        <w:rPr>
          <w:rFonts w:ascii="Times New Roman" w:hAnsi="Times New Roman"/>
          <w:iCs/>
          <w:sz w:val="24"/>
          <w:szCs w:val="24"/>
        </w:rPr>
        <w:t>;</w:t>
      </w:r>
    </w:p>
    <w:p w14:paraId="0B16A01C" w14:textId="6B30125D" w:rsidR="00BE6CF8" w:rsidRPr="002E4037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  <w:r w:rsidRPr="002E4037">
        <w:rPr>
          <w:rFonts w:ascii="Times New Roman" w:hAnsi="Times New Roman"/>
          <w:iCs/>
          <w:sz w:val="24"/>
          <w:szCs w:val="24"/>
        </w:rPr>
        <w:t xml:space="preserve">г) </w:t>
      </w:r>
      <w:r w:rsidR="00BE6CF8" w:rsidRPr="002E4037">
        <w:rPr>
          <w:rFonts w:ascii="Times New Roman" w:hAnsi="Times New Roman"/>
          <w:iCs/>
          <w:sz w:val="24"/>
          <w:szCs w:val="24"/>
        </w:rPr>
        <w:t>Число обслуживающих каналов должно быть больше среднего числа каналов, которые необходимо иметь.</w:t>
      </w:r>
    </w:p>
    <w:p w14:paraId="2E3D6216" w14:textId="77777777" w:rsidR="008F78DC" w:rsidRPr="00BE6CF8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627EA7FA" w14:textId="1EE191A6" w:rsidR="00DD4714" w:rsidRDefault="008F78DC" w:rsidP="00DD4714">
      <w:pPr>
        <w:pStyle w:val="a6"/>
        <w:numPr>
          <w:ilvl w:val="0"/>
          <w:numId w:val="44"/>
        </w:numPr>
        <w:rPr>
          <w:rFonts w:ascii="Times New Roman" w:hAnsi="Times New Roman"/>
          <w:iCs/>
          <w:sz w:val="24"/>
          <w:szCs w:val="24"/>
        </w:rPr>
      </w:pPr>
      <w:r w:rsidRPr="008F78DC">
        <w:rPr>
          <w:rFonts w:ascii="Times New Roman" w:hAnsi="Times New Roman"/>
          <w:iCs/>
          <w:sz w:val="24"/>
          <w:szCs w:val="24"/>
        </w:rPr>
        <w:t>Что на данной схеме означает элемент 2?</w:t>
      </w:r>
    </w:p>
    <w:p w14:paraId="1DBFD67A" w14:textId="77777777" w:rsidR="008F78DC" w:rsidRDefault="008F78DC" w:rsidP="008F78DC">
      <w:pPr>
        <w:pStyle w:val="a6"/>
        <w:rPr>
          <w:rFonts w:ascii="Times New Roman" w:hAnsi="Times New Roman"/>
          <w:iCs/>
          <w:sz w:val="24"/>
          <w:szCs w:val="24"/>
        </w:rPr>
      </w:pPr>
    </w:p>
    <w:p w14:paraId="4E9D57B5" w14:textId="53707EDD" w:rsidR="008F78DC" w:rsidRPr="00DD4714" w:rsidRDefault="008F78DC" w:rsidP="008F78DC">
      <w:pPr>
        <w:pStyle w:val="a6"/>
        <w:jc w:val="center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noProof/>
          <w:sz w:val="24"/>
          <w:szCs w:val="24"/>
        </w:rPr>
        <w:drawing>
          <wp:inline distT="0" distB="0" distL="0" distR="0" wp14:anchorId="5EBC4177" wp14:editId="508F0E56">
            <wp:extent cx="3511550" cy="11461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1146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0146F6" w14:textId="6428BCAF" w:rsidR="008F78DC" w:rsidRPr="002E4037" w:rsidRDefault="008F78DC" w:rsidP="008F78DC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 xml:space="preserve">    а</w:t>
      </w:r>
      <w:r w:rsidR="00865EAB" w:rsidRPr="002E4037">
        <w:rPr>
          <w:rFonts w:ascii="Times New Roman" w:hAnsi="Times New Roman"/>
          <w:bCs/>
          <w:sz w:val="24"/>
          <w:szCs w:val="24"/>
        </w:rPr>
        <w:t xml:space="preserve">) </w:t>
      </w:r>
      <w:r w:rsidRPr="002E4037">
        <w:rPr>
          <w:rFonts w:ascii="Times New Roman" w:hAnsi="Times New Roman"/>
          <w:bCs/>
          <w:sz w:val="24"/>
          <w:szCs w:val="24"/>
        </w:rPr>
        <w:t>каналы обслуживания</w:t>
      </w:r>
      <w:r w:rsidR="00865EAB" w:rsidRPr="002E4037">
        <w:rPr>
          <w:rFonts w:ascii="Times New Roman" w:hAnsi="Times New Roman"/>
          <w:bCs/>
          <w:sz w:val="24"/>
          <w:szCs w:val="24"/>
        </w:rPr>
        <w:t>;</w:t>
      </w:r>
    </w:p>
    <w:p w14:paraId="5D0C3371" w14:textId="09DB688F" w:rsidR="008F78DC" w:rsidRPr="002E4037" w:rsidRDefault="00865EAB" w:rsidP="008F78DC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 xml:space="preserve">    б) </w:t>
      </w:r>
      <w:r w:rsidR="008F78DC" w:rsidRPr="002E4037">
        <w:rPr>
          <w:rFonts w:ascii="Times New Roman" w:hAnsi="Times New Roman"/>
          <w:bCs/>
          <w:sz w:val="24"/>
          <w:szCs w:val="24"/>
        </w:rPr>
        <w:t>очередь на обслуживание</w:t>
      </w:r>
      <w:r w:rsidRPr="002E4037">
        <w:rPr>
          <w:rFonts w:ascii="Times New Roman" w:hAnsi="Times New Roman"/>
          <w:bCs/>
          <w:sz w:val="24"/>
          <w:szCs w:val="24"/>
        </w:rPr>
        <w:t>;</w:t>
      </w:r>
    </w:p>
    <w:p w14:paraId="381E5B5B" w14:textId="4146E767" w:rsidR="008F78DC" w:rsidRPr="002E4037" w:rsidRDefault="00865EAB" w:rsidP="008F78DC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 xml:space="preserve">    в) </w:t>
      </w:r>
      <w:r w:rsidR="008F78DC" w:rsidRPr="002E4037">
        <w:rPr>
          <w:rFonts w:ascii="Times New Roman" w:hAnsi="Times New Roman"/>
          <w:bCs/>
          <w:sz w:val="24"/>
          <w:szCs w:val="24"/>
        </w:rPr>
        <w:t>входящий поток требований</w:t>
      </w:r>
      <w:r w:rsidRPr="002E4037">
        <w:rPr>
          <w:rFonts w:ascii="Times New Roman" w:hAnsi="Times New Roman"/>
          <w:bCs/>
          <w:sz w:val="24"/>
          <w:szCs w:val="24"/>
        </w:rPr>
        <w:t>;</w:t>
      </w:r>
    </w:p>
    <w:p w14:paraId="4A287AC7" w14:textId="3AF567C4" w:rsidR="008F78DC" w:rsidRPr="002E4037" w:rsidRDefault="00865EAB" w:rsidP="008F78DC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 xml:space="preserve">     г) </w:t>
      </w:r>
      <w:r w:rsidR="008F78DC" w:rsidRPr="002E4037">
        <w:rPr>
          <w:rFonts w:ascii="Times New Roman" w:hAnsi="Times New Roman"/>
          <w:bCs/>
          <w:sz w:val="24"/>
          <w:szCs w:val="24"/>
        </w:rPr>
        <w:t>требования, получившие отказ в обслуживании</w:t>
      </w:r>
      <w:r w:rsidRPr="002E4037">
        <w:rPr>
          <w:rFonts w:ascii="Times New Roman" w:hAnsi="Times New Roman"/>
          <w:bCs/>
          <w:sz w:val="24"/>
          <w:szCs w:val="24"/>
        </w:rPr>
        <w:t>.</w:t>
      </w:r>
    </w:p>
    <w:p w14:paraId="739A9B33" w14:textId="77777777" w:rsidR="00865EAB" w:rsidRPr="002E4037" w:rsidRDefault="00865EAB" w:rsidP="008F78DC">
      <w:pPr>
        <w:pStyle w:val="a6"/>
        <w:rPr>
          <w:rFonts w:ascii="Times New Roman" w:hAnsi="Times New Roman"/>
          <w:bCs/>
          <w:sz w:val="24"/>
          <w:szCs w:val="24"/>
        </w:rPr>
      </w:pPr>
    </w:p>
    <w:p w14:paraId="031A4258" w14:textId="77777777" w:rsidR="00865EAB" w:rsidRPr="002E4037" w:rsidRDefault="00865EAB" w:rsidP="00865EAB">
      <w:pPr>
        <w:pStyle w:val="a6"/>
        <w:numPr>
          <w:ilvl w:val="0"/>
          <w:numId w:val="44"/>
        </w:numPr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В чем заключается свойство стационарности?</w:t>
      </w:r>
    </w:p>
    <w:p w14:paraId="216FE8FC" w14:textId="15D01879" w:rsidR="00865EAB" w:rsidRPr="002E4037" w:rsidRDefault="00865EAB" w:rsidP="00865EAB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а) в том, что заявки прибывают в систему через равные промежутки времени;</w:t>
      </w:r>
    </w:p>
    <w:p w14:paraId="5D49DC2C" w14:textId="071483E9" w:rsidR="00865EAB" w:rsidRPr="002E4037" w:rsidRDefault="00865EAB" w:rsidP="00865EAB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б) в том, что обслуживающие устройства никогда не выходят из строя;</w:t>
      </w:r>
    </w:p>
    <w:p w14:paraId="75905F8B" w14:textId="577A3EF5" w:rsidR="00865EAB" w:rsidRPr="002E4037" w:rsidRDefault="00865EAB" w:rsidP="00865EAB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в) в том, что среднее число заявок, поступающих в систему в единицу времени, постоянно;</w:t>
      </w:r>
    </w:p>
    <w:p w14:paraId="3EAE565A" w14:textId="27800A6C" w:rsidR="00865EAB" w:rsidRPr="002E4037" w:rsidRDefault="00865EAB" w:rsidP="00865EAB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 xml:space="preserve">г) в том, что  </w:t>
      </w:r>
      <w:r w:rsidR="00BA2843" w:rsidRPr="002E4037">
        <w:rPr>
          <w:rFonts w:ascii="Times New Roman" w:hAnsi="Times New Roman"/>
          <w:bCs/>
          <w:sz w:val="24"/>
          <w:szCs w:val="24"/>
        </w:rPr>
        <w:t>μ = λ.</w:t>
      </w:r>
    </w:p>
    <w:p w14:paraId="761C8827" w14:textId="77777777" w:rsidR="00BA2843" w:rsidRPr="002E4037" w:rsidRDefault="00BA2843" w:rsidP="00865EAB">
      <w:pPr>
        <w:pStyle w:val="a6"/>
        <w:rPr>
          <w:rFonts w:ascii="Times New Roman" w:hAnsi="Times New Roman"/>
          <w:bCs/>
          <w:sz w:val="24"/>
          <w:szCs w:val="24"/>
        </w:rPr>
      </w:pPr>
    </w:p>
    <w:p w14:paraId="2A2D39DA" w14:textId="77777777" w:rsidR="00383621" w:rsidRPr="002E4037" w:rsidRDefault="00383621" w:rsidP="00383621">
      <w:pPr>
        <w:pStyle w:val="a6"/>
        <w:numPr>
          <w:ilvl w:val="0"/>
          <w:numId w:val="44"/>
        </w:numPr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В чем заключается свойство ординарности?</w:t>
      </w:r>
    </w:p>
    <w:p w14:paraId="24113CA9" w14:textId="691E2BA0" w:rsidR="00383621" w:rsidRPr="002E4037" w:rsidRDefault="00383621" w:rsidP="00383621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а) в том, что заявки прибывают в систему через равные промежутки времени;</w:t>
      </w:r>
    </w:p>
    <w:p w14:paraId="4450D86A" w14:textId="2EA08423" w:rsidR="00383621" w:rsidRPr="002E4037" w:rsidRDefault="00383621" w:rsidP="00383621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б) в том, что обслуживающие устройства никогда не выходят из строя;</w:t>
      </w:r>
    </w:p>
    <w:p w14:paraId="6C8B3D1C" w14:textId="3F0BBAE2" w:rsidR="00383621" w:rsidRPr="002E4037" w:rsidRDefault="00383621" w:rsidP="00383621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в) в том, что среднее число заявок, поступающих в систему в единицу времени, постоянно;</w:t>
      </w:r>
    </w:p>
    <w:p w14:paraId="090950F0" w14:textId="3B5A5E90" w:rsidR="00383621" w:rsidRPr="002E4037" w:rsidRDefault="00383621" w:rsidP="00383621">
      <w:pPr>
        <w:pStyle w:val="a6"/>
        <w:rPr>
          <w:rFonts w:ascii="Times New Roman" w:hAnsi="Times New Roman"/>
          <w:bCs/>
          <w:sz w:val="24"/>
          <w:szCs w:val="24"/>
        </w:rPr>
      </w:pPr>
      <w:r w:rsidRPr="002E4037">
        <w:rPr>
          <w:rFonts w:ascii="Times New Roman" w:hAnsi="Times New Roman"/>
          <w:bCs/>
          <w:sz w:val="24"/>
          <w:szCs w:val="24"/>
        </w:rPr>
        <w:t>г) В том, что в один момент времени не могут поступить две и более заявок.</w:t>
      </w:r>
    </w:p>
    <w:p w14:paraId="2AB77D42" w14:textId="23E8F46B" w:rsidR="00865EAB" w:rsidRPr="002E4037" w:rsidRDefault="00865EAB" w:rsidP="00383621">
      <w:pPr>
        <w:pStyle w:val="a6"/>
        <w:rPr>
          <w:rFonts w:ascii="Times New Roman" w:hAnsi="Times New Roman"/>
          <w:bCs/>
          <w:sz w:val="24"/>
          <w:szCs w:val="24"/>
        </w:rPr>
      </w:pPr>
    </w:p>
    <w:p w14:paraId="6EB829C2" w14:textId="77777777" w:rsidR="008F78DC" w:rsidRDefault="008F78DC" w:rsidP="008F78DC">
      <w:pPr>
        <w:pStyle w:val="a6"/>
        <w:rPr>
          <w:rFonts w:ascii="Times New Roman" w:hAnsi="Times New Roman"/>
          <w:b/>
          <w:sz w:val="24"/>
          <w:szCs w:val="24"/>
        </w:rPr>
      </w:pPr>
    </w:p>
    <w:p w14:paraId="5822F24A" w14:textId="0DFAEF3A" w:rsidR="001326AE" w:rsidRPr="008F538B" w:rsidRDefault="00334966" w:rsidP="008F78DC">
      <w:pPr>
        <w:pStyle w:val="a6"/>
        <w:rPr>
          <w:rFonts w:ascii="Times New Roman" w:hAnsi="Times New Roman"/>
          <w:b/>
          <w:bCs/>
          <w:sz w:val="24"/>
          <w:szCs w:val="24"/>
        </w:rPr>
      </w:pPr>
      <w:r w:rsidRPr="008F538B">
        <w:rPr>
          <w:rFonts w:ascii="Times New Roman" w:hAnsi="Times New Roman"/>
          <w:b/>
          <w:sz w:val="24"/>
          <w:szCs w:val="24"/>
        </w:rPr>
        <w:t>6</w:t>
      </w:r>
      <w:r w:rsidR="00622100" w:rsidRPr="008F538B">
        <w:rPr>
          <w:rFonts w:ascii="Times New Roman" w:hAnsi="Times New Roman"/>
          <w:b/>
          <w:sz w:val="24"/>
          <w:szCs w:val="24"/>
        </w:rPr>
        <w:t xml:space="preserve">. </w:t>
      </w:r>
      <w:r w:rsidR="00F64CB8" w:rsidRPr="008F538B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обеспечение дисциплины </w:t>
      </w:r>
      <w:r w:rsidR="007A1D87" w:rsidRPr="008F538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1326AE" w:rsidRPr="008F538B">
        <w:rPr>
          <w:rFonts w:ascii="Times New Roman" w:hAnsi="Times New Roman"/>
          <w:b/>
          <w:bCs/>
          <w:sz w:val="24"/>
          <w:szCs w:val="24"/>
        </w:rPr>
        <w:t xml:space="preserve"> «Математическое и имитационное моделирование»</w:t>
      </w:r>
    </w:p>
    <w:p w14:paraId="4FB5F3D2" w14:textId="27D53A3D" w:rsidR="001326AE" w:rsidRPr="008F538B" w:rsidRDefault="001326AE" w:rsidP="00A650C1">
      <w:pPr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11" w:name="_Hlk48475706"/>
      <w:r w:rsidRPr="008F538B">
        <w:rPr>
          <w:rFonts w:ascii="Times New Roman" w:hAnsi="Times New Roman"/>
          <w:b/>
          <w:bCs/>
          <w:sz w:val="24"/>
          <w:szCs w:val="24"/>
        </w:rPr>
        <w:t>Список литературы</w:t>
      </w:r>
    </w:p>
    <w:p w14:paraId="1257B18F" w14:textId="77777777" w:rsidR="001326AE" w:rsidRPr="008F538B" w:rsidRDefault="001326AE" w:rsidP="001326AE">
      <w:pPr>
        <w:ind w:right="-284" w:firstLine="709"/>
        <w:rPr>
          <w:rFonts w:ascii="Times New Roman" w:hAnsi="Times New Roman"/>
          <w:sz w:val="24"/>
          <w:szCs w:val="24"/>
        </w:rPr>
      </w:pPr>
      <w:r w:rsidRPr="008F538B">
        <w:rPr>
          <w:rFonts w:ascii="Times New Roman" w:hAnsi="Times New Roman"/>
          <w:sz w:val="24"/>
          <w:szCs w:val="24"/>
        </w:rPr>
        <w:t>а) основная литература:</w:t>
      </w:r>
    </w:p>
    <w:p w14:paraId="49436E80" w14:textId="10353C5C" w:rsidR="001326AE" w:rsidRPr="008F538B" w:rsidRDefault="001326AE" w:rsidP="001326AE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8F538B">
        <w:rPr>
          <w:rFonts w:ascii="Times New Roman" w:hAnsi="Times New Roman"/>
          <w:sz w:val="24"/>
          <w:szCs w:val="24"/>
        </w:rPr>
        <w:t>1</w:t>
      </w:r>
      <w:r w:rsidR="00BA4919">
        <w:rPr>
          <w:rFonts w:ascii="Times New Roman" w:hAnsi="Times New Roman"/>
          <w:sz w:val="24"/>
          <w:szCs w:val="24"/>
        </w:rPr>
        <w:t>.</w:t>
      </w:r>
      <w:r w:rsidR="00BA4919" w:rsidRPr="00BA4919">
        <w:t xml:space="preserve"> </w:t>
      </w:r>
      <w:r w:rsidR="00BA4919" w:rsidRPr="00BA4919">
        <w:rPr>
          <w:rFonts w:ascii="Times New Roman" w:hAnsi="Times New Roman"/>
          <w:sz w:val="24"/>
          <w:szCs w:val="24"/>
        </w:rPr>
        <w:t>Безруков, А. И. Математическое и имитационное моделирование : учеб. пособие / А.И. Безруков, О.Н. Алексенцева. — Москва : ИНФРА-М, 2019. — 227 с. + Доп. материалы [Электронный ресурс; Режим доступа http://new.znanium.com]. — (Высшее образование: Бакалавриат). — www.dx.doi.org/10.12737/textbook_59006f8ec13df8.73891496. - ISBN 978-5-16-012709-5. - Текст : электронный. - URL: https://znanium.com/catalog/product/1005911 (дата обращения: 16.08.2020). – Режим доступа: по подписке.</w:t>
      </w:r>
      <w:r w:rsidRPr="008F538B">
        <w:rPr>
          <w:rFonts w:ascii="Times New Roman" w:hAnsi="Times New Roman"/>
          <w:sz w:val="24"/>
          <w:szCs w:val="24"/>
        </w:rPr>
        <w:t>;</w:t>
      </w:r>
    </w:p>
    <w:p w14:paraId="3AF2FD24" w14:textId="79F6809B" w:rsidR="001326AE" w:rsidRDefault="001326AE" w:rsidP="001326AE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8F538B">
        <w:rPr>
          <w:rFonts w:ascii="Times New Roman" w:hAnsi="Times New Roman"/>
          <w:sz w:val="24"/>
          <w:szCs w:val="24"/>
          <w:shd w:val="clear" w:color="auto" w:fill="FFFFFF"/>
        </w:rPr>
        <w:t xml:space="preserve">2. </w:t>
      </w:r>
      <w:r w:rsidR="00BA4919" w:rsidRPr="00BA4919">
        <w:rPr>
          <w:rFonts w:ascii="Times New Roman" w:hAnsi="Times New Roman"/>
          <w:sz w:val="24"/>
          <w:szCs w:val="24"/>
          <w:shd w:val="clear" w:color="auto" w:fill="FFFFFF"/>
        </w:rPr>
        <w:t>Кундышева, Е. С. Математические методы и модели в экономике : учебник для бакалавров / Е. С. Кундышева ; под науч. ред. проф. Б. А. Суслакова. — 2-е изд. — Москва : Издательско-торговая корпорация «Дашков и К°», 2020. — 286 с. - ISBN 978-5-394-03138-0. - Текст : электронный. - URL: https://znanium.com/catalog/product/1091164 (дата обращения: 16.08.2020). – Режим доступа: по подписке.</w:t>
      </w:r>
    </w:p>
    <w:p w14:paraId="00B0B1F9" w14:textId="1B77336A" w:rsidR="00BA4919" w:rsidRDefault="00BA4919" w:rsidP="001326AE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3. </w:t>
      </w:r>
      <w:r w:rsidRPr="00BA4919">
        <w:rPr>
          <w:rFonts w:ascii="Times New Roman" w:hAnsi="Times New Roman"/>
          <w:sz w:val="24"/>
          <w:szCs w:val="24"/>
          <w:shd w:val="clear" w:color="auto" w:fill="FFFFFF"/>
        </w:rPr>
        <w:t>Орлова, И. В. Экономико-математические методы и модели: компьютерное моделирование: Учебное пособие / И.В. Орлова, В.А. Половников. - 3-e изд., перераб. и доп. - М.: Вузовский учебник:  НИЦ Инфра-М, 2019. - 389 с. - ISBN 978-5-9558-0208-4. - Текст : электронный. - URL: https://znanium.com/catalog/product/1021491 (дата обращения: 16.08.2020). – Режим доступа: по подписке.</w:t>
      </w:r>
    </w:p>
    <w:p w14:paraId="46FC3A21" w14:textId="244D8378" w:rsidR="00A7215E" w:rsidRDefault="00A7215E" w:rsidP="001326AE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A7215E">
        <w:rPr>
          <w:rFonts w:ascii="Times New Roman" w:hAnsi="Times New Roman"/>
          <w:sz w:val="24"/>
          <w:szCs w:val="24"/>
          <w:shd w:val="clear" w:color="auto" w:fill="FFFFFF"/>
        </w:rPr>
        <w:t>4. Трухин, М. П. Моделирование сигналов и систем. Основы разработки компьютерных моделей систем и сигналов : учебное пособие / М. П. Трухин. — Санкт-Петербург : Лань, 2019. — 212 с. — ISBN 978-5-8114-3674-3. — Текст : электронный // Лань : электронно-библиотечная система. — URL: https://e.lanbook.com/book/118651 (дата обращения: 18.08.2020). — Режим доступа: для авториз. пользователей.</w:t>
      </w:r>
    </w:p>
    <w:p w14:paraId="1306EE69" w14:textId="7D5CD434" w:rsidR="00BA4919" w:rsidRDefault="00A7215E" w:rsidP="001326AE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A7215E">
        <w:rPr>
          <w:rFonts w:ascii="Times New Roman" w:hAnsi="Times New Roman"/>
          <w:sz w:val="24"/>
          <w:szCs w:val="24"/>
          <w:shd w:val="clear" w:color="auto" w:fill="FFFFFF"/>
        </w:rPr>
        <w:t>5</w:t>
      </w:r>
      <w:r w:rsidR="007D681A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7D681A" w:rsidRPr="007D681A">
        <w:rPr>
          <w:rFonts w:ascii="Times New Roman" w:hAnsi="Times New Roman"/>
          <w:sz w:val="24"/>
          <w:szCs w:val="24"/>
          <w:shd w:val="clear" w:color="auto" w:fill="FFFFFF"/>
        </w:rPr>
        <w:t xml:space="preserve">Веневитина, С. С. Прикладная математика. Задача коммивояжера. Системы массового обслуживания: Учебное пособие / Веневитина С.С., Зенина В.В., Сапронов И.В. - Воронеж:ВГЛТУ </w:t>
      </w:r>
      <w:r w:rsidR="007D681A" w:rsidRPr="007D681A"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>им. Г.Ф. Морозова, 2014. - 47 с. - Текст : электронный. - URL: https://znanium.com/catalog/product/858465 (дата обращения: 16.08.2020). – Режим доступа: по подписке.</w:t>
      </w:r>
    </w:p>
    <w:p w14:paraId="16E62359" w14:textId="77777777" w:rsidR="001326AE" w:rsidRPr="008F538B" w:rsidRDefault="001326AE" w:rsidP="001326AE">
      <w:pPr>
        <w:ind w:right="-284" w:firstLine="709"/>
        <w:rPr>
          <w:rFonts w:ascii="Times New Roman" w:hAnsi="Times New Roman"/>
          <w:sz w:val="24"/>
          <w:szCs w:val="24"/>
        </w:rPr>
      </w:pPr>
      <w:r w:rsidRPr="008F538B">
        <w:rPr>
          <w:rFonts w:ascii="Times New Roman" w:hAnsi="Times New Roman"/>
          <w:sz w:val="24"/>
          <w:szCs w:val="24"/>
        </w:rPr>
        <w:t>б) дополнительная литература:</w:t>
      </w:r>
    </w:p>
    <w:p w14:paraId="395D7ED2" w14:textId="2A885912" w:rsidR="001326AE" w:rsidRDefault="00A7215E" w:rsidP="007D681A">
      <w:pPr>
        <w:ind w:right="-284" w:firstLine="709"/>
        <w:rPr>
          <w:rStyle w:val="ad"/>
          <w:rFonts w:ascii="Times New Roman" w:hAnsi="Times New Roman"/>
          <w:sz w:val="24"/>
          <w:szCs w:val="24"/>
        </w:rPr>
      </w:pPr>
      <w:r w:rsidRPr="00A7215E">
        <w:rPr>
          <w:rFonts w:ascii="Times New Roman" w:hAnsi="Times New Roman"/>
          <w:sz w:val="24"/>
          <w:szCs w:val="24"/>
          <w:shd w:val="clear" w:color="auto" w:fill="FFFFFF"/>
        </w:rPr>
        <w:t>6</w:t>
      </w:r>
      <w:r w:rsidR="007D681A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7D681A" w:rsidRPr="007D681A">
        <w:rPr>
          <w:rFonts w:ascii="Times New Roman" w:hAnsi="Times New Roman"/>
          <w:sz w:val="24"/>
          <w:szCs w:val="24"/>
          <w:shd w:val="clear" w:color="auto" w:fill="FFFFFF"/>
        </w:rPr>
        <w:t>Уразаева, Л. Ю. Математические модели и их приложения в экономике : учебное пособие / Л. Ю. Уразаева. — Москва : ФЛИНТА, 2017. — 104 с. — ISBN 978-5-9765-2937-3. — Текст : электронный // Лань : электронно-библиотечная система. — URL: https://e.lanbook.com/book/92910 (дата обращения: 16.08.2020). — Режим доступа: для авториз. пользователей.</w:t>
      </w:r>
      <w:r w:rsidR="001326AE" w:rsidRPr="008F538B">
        <w:rPr>
          <w:rFonts w:ascii="Times New Roman" w:hAnsi="Times New Roman"/>
          <w:sz w:val="24"/>
          <w:szCs w:val="24"/>
          <w:shd w:val="clear" w:color="auto" w:fill="FFFFFF"/>
        </w:rPr>
        <w:t>Решмин Б.И.Имитационное моделирование и системы управления: Учебно-практическое пособие / Решмин Б.И. - Вологда:Инфра-Инженерия, 2016. - 74 с. Режим доступа:</w:t>
      </w:r>
      <w:r w:rsidR="001326AE" w:rsidRPr="008F538B">
        <w:rPr>
          <w:rFonts w:ascii="Times New Roman" w:hAnsi="Times New Roman"/>
          <w:sz w:val="24"/>
          <w:szCs w:val="24"/>
        </w:rPr>
        <w:t xml:space="preserve"> </w:t>
      </w:r>
      <w:hyperlink r:id="rId36" w:history="1">
        <w:r w:rsidR="001326AE" w:rsidRPr="008F538B">
          <w:rPr>
            <w:rStyle w:val="ad"/>
            <w:rFonts w:ascii="Times New Roman" w:hAnsi="Times New Roman"/>
            <w:sz w:val="24"/>
            <w:szCs w:val="24"/>
          </w:rPr>
          <w:t>http://znanium.com/bookread2.php?book=760003</w:t>
        </w:r>
      </w:hyperlink>
    </w:p>
    <w:p w14:paraId="7A538FDB" w14:textId="3188F7BA" w:rsidR="007D681A" w:rsidRDefault="00A7215E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 w:rsidRPr="00A7215E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7</w:t>
      </w:r>
      <w:r w:rsid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Кельберт, М. Я. Вероятность и статистика в примерах и задачах. Том 2: Марковские цепи как отправная точка теории случайных процессов: Учебное пособие / Кельберт М.Я., Сухов Ю.М. - Москва :МЦНМО, 2017. - 560 с.: ISBN 978-5-4439-2327-7. - Текст : электронный. - URL: https://znanium.com/catalog/product/958603 (дата обращения: 16.08.2020). – Режим доступа: по подписке.</w:t>
      </w:r>
    </w:p>
    <w:p w14:paraId="4A05BF24" w14:textId="4CE4589D" w:rsidR="007D681A" w:rsidRDefault="00A7215E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 w:rsidRPr="00A7215E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8</w:t>
      </w:r>
      <w:r w:rsid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Хрипунова Балджы, А. С. Математическое моделирование в экономике и менеджменте на языке R : учебное пособие / Балджы А.С. Хрипунова, М.Б. Хрипунова, Л.А. Шмелева.  - Москва : Научный консультант, 2016  - 59 с. - ISBN 978-5-9909261-2-7. - Текст : электронный. - URL: https://znanium.com/catalog/product/1023645 (дата обращения: 16.08.2020). – Режим доступа: по подписке.</w:t>
      </w:r>
    </w:p>
    <w:p w14:paraId="59F13BCF" w14:textId="7B284C8F" w:rsidR="007D681A" w:rsidRDefault="00A7215E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 w:rsidRPr="00A7215E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9</w:t>
      </w:r>
      <w:r w:rsid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Михалева, М. Ю. Математическое моделирование и количественные методы исследований в менеджменте : учеб. пособие / М.Ю. Михалева, И.В. Орлова. — Москва : Вузовский учебник : ИНФРА-М, 2018. — 296 с. — (Высшее образование: Магистратура). — www.dx.doi.org/10.12737/textbook_5b03f73021f562.03199866. - ISBN 978-5-9558-0607-5. - Текст : электронный. - URL: https://znanium.com/catalog/product/948489 (дата обращения: 16.08.2020). – Режим доступа: по подписке.</w:t>
      </w:r>
    </w:p>
    <w:p w14:paraId="5AFEC1C7" w14:textId="6AF4EA8D" w:rsidR="007D681A" w:rsidRDefault="00A7215E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 w:rsidRPr="00A7215E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10</w:t>
      </w:r>
      <w:r w:rsidR="00D97919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Бабешко, Л. О. Эконометрика и эконометрическое моделирование : учебник / Л.О. Бабешко, М.Г. Бич, И.В. Орлова. - Москва : Вузовский учебник : ИНФРА-М, 2019. - 385 с. : ил. — (Высшее образование: Бакалавриат). - ISBN 978-5-9558-0576-4. - Текст : электронный. - URL: https://znanium.com/catalog/product/1029152 (дата обращения: 16.08.2020). – Режим доступа: по подписке.</w:t>
      </w:r>
    </w:p>
    <w:p w14:paraId="71D4751A" w14:textId="3CC25FC3" w:rsidR="00EB0260" w:rsidRPr="007D681A" w:rsidRDefault="00A7215E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 w:rsidRPr="00A7215E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11</w:t>
      </w:r>
      <w:r w:rsidR="00EB0260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EB0260" w:rsidRPr="00EB0260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Трухин, М. П. Моделирование сигналов и систем. Система массового обслуживания : учебное пособие / М. П. Трухин ; под научной редакцией С. В. Поршнева. — Санкт-Петербург : Лань, 2019. — 232 с. — ISBN 978-5-8114-3922-5. — Текст : электронный // Лань : электронно-библиотечная система. — URL: https://e.lanbook.com/book/125738 (дата обращения: 16.08.2020). — Режим доступа: для авториз. пользователей.</w:t>
      </w:r>
    </w:p>
    <w:p w14:paraId="42FF0149" w14:textId="4E6D9F49" w:rsidR="007D681A" w:rsidRPr="007D681A" w:rsidRDefault="00D97919" w:rsidP="007D681A">
      <w:pPr>
        <w:ind w:right="-284" w:firstLine="709"/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</w:pPr>
      <w:r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1</w:t>
      </w:r>
      <w:r w:rsidR="00A7215E" w:rsidRPr="00983B92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>2</w:t>
      </w:r>
      <w:r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.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t xml:space="preserve">Ниворожкина, Л. И. Эконометрика : теория и практика : учеб. пособие / Л.И. Ниворожкина, С.В. Арженовский, Е.П. Кокина. — Москва : РИОР : ИНФРА-М, 2018. — 207 с. — (Высшее образование). — DOI: https://doi.org/10.12737/1698-5. - ISBN 978-5-369-01698-5. - Текст : </w:t>
      </w:r>
      <w:r w:rsidR="007D681A" w:rsidRPr="007D681A">
        <w:rPr>
          <w:rStyle w:val="ad"/>
          <w:rFonts w:ascii="Times New Roman" w:hAnsi="Times New Roman"/>
          <w:color w:val="000000" w:themeColor="text1"/>
          <w:sz w:val="24"/>
          <w:szCs w:val="24"/>
          <w:u w:val="none"/>
        </w:rPr>
        <w:lastRenderedPageBreak/>
        <w:t>электронный. - URL: https://znanium.com/catalog/product/907587 (дата обращения: 16.08.2020). – Режим доступа: по подписке.</w:t>
      </w:r>
    </w:p>
    <w:p w14:paraId="735281F1" w14:textId="77777777" w:rsidR="007D681A" w:rsidRPr="008F538B" w:rsidRDefault="007D681A" w:rsidP="007D681A">
      <w:pPr>
        <w:ind w:right="-284" w:firstLine="709"/>
        <w:rPr>
          <w:rFonts w:ascii="Times New Roman" w:hAnsi="Times New Roman"/>
          <w:sz w:val="24"/>
          <w:szCs w:val="24"/>
          <w:shd w:val="clear" w:color="auto" w:fill="FFFFFF"/>
        </w:rPr>
      </w:pPr>
    </w:p>
    <w:p w14:paraId="15E114C7" w14:textId="77777777" w:rsidR="001326AE" w:rsidRPr="008F538B" w:rsidRDefault="001326AE" w:rsidP="001326AE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F538B">
        <w:rPr>
          <w:rFonts w:ascii="Times New Roman" w:hAnsi="Times New Roman"/>
          <w:sz w:val="24"/>
          <w:szCs w:val="24"/>
        </w:rPr>
        <w:t>в) программное обеспечение и Интернет-ресурсы</w:t>
      </w:r>
    </w:p>
    <w:p w14:paraId="76E6C45F" w14:textId="77777777" w:rsidR="001326AE" w:rsidRPr="008F538B" w:rsidRDefault="001326AE" w:rsidP="006876C3">
      <w:pPr>
        <w:pStyle w:val="a6"/>
        <w:numPr>
          <w:ilvl w:val="0"/>
          <w:numId w:val="39"/>
        </w:numPr>
        <w:autoSpaceDE w:val="0"/>
        <w:autoSpaceDN w:val="0"/>
        <w:adjustRightInd w:val="0"/>
        <w:spacing w:line="240" w:lineRule="auto"/>
        <w:contextualSpacing w:val="0"/>
        <w:jc w:val="left"/>
        <w:rPr>
          <w:rFonts w:ascii="Times New Roman" w:eastAsia="TimesNewRoman" w:hAnsi="Times New Roman"/>
          <w:sz w:val="24"/>
          <w:szCs w:val="24"/>
        </w:rPr>
      </w:pPr>
      <w:r w:rsidRPr="008F538B">
        <w:rPr>
          <w:rFonts w:ascii="Times New Roman" w:eastAsia="TimesNewRoman" w:hAnsi="Times New Roman"/>
          <w:sz w:val="24"/>
          <w:szCs w:val="24"/>
        </w:rPr>
        <w:t xml:space="preserve">www.osp.ru – Издательство </w:t>
      </w:r>
      <w:r w:rsidRPr="008F538B">
        <w:rPr>
          <w:rFonts w:ascii="Cambria Math" w:eastAsia="TimesNewRoman" w:hAnsi="Cambria Math"/>
          <w:sz w:val="24"/>
          <w:szCs w:val="24"/>
        </w:rPr>
        <w:t>≪</w:t>
      </w:r>
      <w:r w:rsidRPr="008F538B">
        <w:rPr>
          <w:rFonts w:ascii="Times New Roman" w:eastAsia="TimesNewRoman" w:hAnsi="Times New Roman"/>
          <w:sz w:val="24"/>
          <w:szCs w:val="24"/>
        </w:rPr>
        <w:t>Открытые системы</w:t>
      </w:r>
      <w:r w:rsidRPr="008F538B">
        <w:rPr>
          <w:rFonts w:ascii="Cambria Math" w:eastAsia="TimesNewRoman" w:hAnsi="Cambria Math"/>
          <w:sz w:val="24"/>
          <w:szCs w:val="24"/>
        </w:rPr>
        <w:t>≫</w:t>
      </w:r>
    </w:p>
    <w:p w14:paraId="0E08658E" w14:textId="77777777" w:rsidR="001326AE" w:rsidRPr="008F538B" w:rsidRDefault="001326AE" w:rsidP="006876C3">
      <w:pPr>
        <w:pStyle w:val="a6"/>
        <w:numPr>
          <w:ilvl w:val="0"/>
          <w:numId w:val="39"/>
        </w:numPr>
        <w:autoSpaceDE w:val="0"/>
        <w:autoSpaceDN w:val="0"/>
        <w:adjustRightInd w:val="0"/>
        <w:spacing w:line="240" w:lineRule="auto"/>
        <w:contextualSpacing w:val="0"/>
        <w:jc w:val="left"/>
        <w:rPr>
          <w:rFonts w:ascii="Times New Roman" w:eastAsia="TimesNewRoman" w:hAnsi="Times New Roman"/>
          <w:sz w:val="24"/>
          <w:szCs w:val="24"/>
        </w:rPr>
      </w:pPr>
      <w:r w:rsidRPr="008F538B">
        <w:rPr>
          <w:rFonts w:ascii="Times New Roman" w:eastAsia="TimesNewRoman" w:hAnsi="Times New Roman"/>
          <w:sz w:val="24"/>
          <w:szCs w:val="24"/>
        </w:rPr>
        <w:t>http://www.mathnet.ru.ru/ - общероссийский математический портал</w:t>
      </w:r>
    </w:p>
    <w:p w14:paraId="732CA192" w14:textId="77777777" w:rsidR="001326AE" w:rsidRPr="008F538B" w:rsidRDefault="001326AE" w:rsidP="006876C3">
      <w:pPr>
        <w:pStyle w:val="a6"/>
        <w:numPr>
          <w:ilvl w:val="0"/>
          <w:numId w:val="39"/>
        </w:numPr>
        <w:autoSpaceDE w:val="0"/>
        <w:autoSpaceDN w:val="0"/>
        <w:adjustRightInd w:val="0"/>
        <w:spacing w:line="240" w:lineRule="auto"/>
        <w:contextualSpacing w:val="0"/>
        <w:jc w:val="left"/>
        <w:rPr>
          <w:rFonts w:ascii="Times New Roman" w:eastAsia="TimesNewRoman" w:hAnsi="Times New Roman"/>
          <w:sz w:val="24"/>
          <w:szCs w:val="24"/>
        </w:rPr>
      </w:pPr>
      <w:r w:rsidRPr="008F538B">
        <w:rPr>
          <w:rFonts w:ascii="Times New Roman" w:eastAsia="TimesNewRoman" w:hAnsi="Times New Roman"/>
          <w:sz w:val="24"/>
          <w:szCs w:val="24"/>
        </w:rPr>
        <w:t>http://onlinelibrary.wiley.com - научные журналы издательства Wiley&amp;Sons</w:t>
      </w:r>
    </w:p>
    <w:p w14:paraId="123F4598" w14:textId="77777777" w:rsidR="001326AE" w:rsidRPr="008F538B" w:rsidRDefault="001326AE" w:rsidP="001326AE">
      <w:pPr>
        <w:jc w:val="both"/>
        <w:rPr>
          <w:rFonts w:ascii="Times New Roman" w:hAnsi="Times New Roman"/>
          <w:bCs/>
          <w:sz w:val="24"/>
          <w:szCs w:val="24"/>
        </w:rPr>
      </w:pPr>
      <w:r w:rsidRPr="008F538B">
        <w:rPr>
          <w:rFonts w:ascii="Times New Roman" w:eastAsia="TimesNewRoman" w:hAnsi="Times New Roman"/>
          <w:sz w:val="24"/>
          <w:szCs w:val="24"/>
        </w:rPr>
        <w:t>http://www.sciencedirect.com/ - научные журналы издательства Elsevier</w:t>
      </w:r>
      <w:bookmarkEnd w:id="11"/>
      <w:r w:rsidRPr="008F538B">
        <w:rPr>
          <w:rFonts w:ascii="Times New Roman" w:hAnsi="Times New Roman"/>
          <w:color w:val="FF0000"/>
          <w:sz w:val="24"/>
          <w:szCs w:val="24"/>
        </w:rPr>
        <w:br/>
      </w:r>
    </w:p>
    <w:p w14:paraId="205D8CE5" w14:textId="77777777" w:rsidR="001E3215" w:rsidRPr="008F538B" w:rsidRDefault="00334966" w:rsidP="0017446C">
      <w:pPr>
        <w:spacing w:after="0"/>
        <w:ind w:right="-284"/>
        <w:rPr>
          <w:rFonts w:ascii="Times New Roman" w:hAnsi="Times New Roman"/>
          <w:b/>
          <w:sz w:val="24"/>
          <w:szCs w:val="24"/>
        </w:rPr>
      </w:pPr>
      <w:r w:rsidRPr="008F538B">
        <w:rPr>
          <w:rFonts w:ascii="Times New Roman" w:hAnsi="Times New Roman"/>
          <w:b/>
          <w:sz w:val="24"/>
          <w:szCs w:val="24"/>
        </w:rPr>
        <w:t>7</w:t>
      </w:r>
      <w:r w:rsidR="0017446C" w:rsidRPr="008F538B">
        <w:rPr>
          <w:rFonts w:ascii="Times New Roman" w:hAnsi="Times New Roman"/>
          <w:b/>
          <w:sz w:val="24"/>
          <w:szCs w:val="24"/>
        </w:rPr>
        <w:t>.</w:t>
      </w:r>
      <w:r w:rsidRPr="008F538B">
        <w:rPr>
          <w:rFonts w:ascii="Times New Roman" w:hAnsi="Times New Roman"/>
          <w:b/>
          <w:sz w:val="24"/>
          <w:szCs w:val="24"/>
        </w:rPr>
        <w:t xml:space="preserve"> </w:t>
      </w:r>
      <w:r w:rsidR="001E3215" w:rsidRPr="008F538B">
        <w:rPr>
          <w:rFonts w:ascii="Times New Roman" w:hAnsi="Times New Roman"/>
          <w:b/>
          <w:sz w:val="24"/>
          <w:szCs w:val="24"/>
        </w:rPr>
        <w:t xml:space="preserve">Материально-техническое обеспечение дисциплины </w:t>
      </w:r>
    </w:p>
    <w:p w14:paraId="3FF2FB44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2E61E4">
        <w:rPr>
          <w:rFonts w:ascii="Times New Roman" w:hAnsi="Times New Roman"/>
          <w:sz w:val="24"/>
          <w:szCs w:val="24"/>
        </w:rPr>
        <w:t>Реализация программы предполагает наличие:</w:t>
      </w:r>
    </w:p>
    <w:p w14:paraId="679E43E1" w14:textId="77777777" w:rsidR="002E61E4" w:rsidRPr="002E61E4" w:rsidRDefault="002E61E4" w:rsidP="002E61E4">
      <w:pPr>
        <w:shd w:val="clear" w:color="auto" w:fill="FFFFFF"/>
        <w:tabs>
          <w:tab w:val="left" w:pos="643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E61E4">
        <w:rPr>
          <w:rFonts w:ascii="Times New Roman" w:hAnsi="Times New Roman"/>
          <w:sz w:val="24"/>
          <w:szCs w:val="24"/>
        </w:rPr>
        <w:t>- аудиторий для лекционных и практических занятий с необходимым оборудованием;</w:t>
      </w:r>
    </w:p>
    <w:p w14:paraId="3D9F0952" w14:textId="77777777" w:rsidR="002E61E4" w:rsidRPr="002E61E4" w:rsidRDefault="002E61E4" w:rsidP="002E61E4">
      <w:pPr>
        <w:shd w:val="clear" w:color="auto" w:fill="FFFFFF"/>
        <w:tabs>
          <w:tab w:val="left" w:pos="643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E61E4">
        <w:rPr>
          <w:rFonts w:ascii="Times New Roman" w:hAnsi="Times New Roman"/>
          <w:sz w:val="24"/>
          <w:szCs w:val="24"/>
        </w:rPr>
        <w:t>- компьютерного класса, имеющего компьютеры, объединенные сетью с выходом в Интернет;</w:t>
      </w:r>
    </w:p>
    <w:p w14:paraId="19356EED" w14:textId="77777777" w:rsidR="002E61E4" w:rsidRPr="002E61E4" w:rsidRDefault="002E61E4" w:rsidP="002E61E4">
      <w:pPr>
        <w:shd w:val="clear" w:color="auto" w:fill="FFFFFF"/>
        <w:tabs>
          <w:tab w:val="left" w:pos="643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zh-CN"/>
        </w:rPr>
      </w:pPr>
      <w:r w:rsidRPr="002E61E4">
        <w:rPr>
          <w:rFonts w:ascii="Times New Roman" w:hAnsi="Times New Roman"/>
          <w:sz w:val="24"/>
          <w:szCs w:val="24"/>
          <w:lang w:eastAsia="zh-CN"/>
        </w:rPr>
        <w:t>- лицензионного (операционная система Microsoft Windows, пакет прикладных программ Microsoft Office) и свободно распространяемого программного обеспечения.</w:t>
      </w:r>
    </w:p>
    <w:p w14:paraId="31ED2F4C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/>
          <w:sz w:val="24"/>
          <w:szCs w:val="24"/>
          <w:lang w:val="en-US"/>
        </w:rPr>
      </w:pPr>
      <w:r w:rsidRPr="002E61E4">
        <w:rPr>
          <w:rFonts w:ascii="Times New Roman" w:hAnsi="Times New Roman"/>
          <w:sz w:val="24"/>
          <w:szCs w:val="24"/>
          <w:lang w:val="en-US"/>
        </w:rPr>
        <w:t xml:space="preserve">- </w:t>
      </w:r>
      <w:r w:rsidRPr="002E61E4">
        <w:rPr>
          <w:rFonts w:ascii="Times New Roman" w:hAnsi="Times New Roman"/>
          <w:sz w:val="24"/>
          <w:szCs w:val="24"/>
        </w:rPr>
        <w:t>интернет</w:t>
      </w:r>
      <w:r w:rsidRPr="002E61E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E61E4">
        <w:rPr>
          <w:rFonts w:ascii="Times New Roman" w:hAnsi="Times New Roman"/>
          <w:sz w:val="24"/>
          <w:szCs w:val="24"/>
        </w:rPr>
        <w:t>браузеров</w:t>
      </w:r>
      <w:r w:rsidRPr="002E61E4">
        <w:rPr>
          <w:rFonts w:ascii="Times New Roman" w:hAnsi="Times New Roman"/>
          <w:sz w:val="24"/>
          <w:szCs w:val="24"/>
          <w:lang w:val="en-US"/>
        </w:rPr>
        <w:t xml:space="preserve"> (Mozilla Firefox, Google Chrome, Safari, Opera),</w:t>
      </w:r>
    </w:p>
    <w:p w14:paraId="733C4F19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US"/>
        </w:rPr>
      </w:pPr>
      <w:r w:rsidRPr="002E61E4">
        <w:rPr>
          <w:rFonts w:ascii="Times New Roman" w:hAnsi="Times New Roman"/>
          <w:sz w:val="24"/>
          <w:szCs w:val="24"/>
        </w:rPr>
        <w:t>- свободного пакета офисных приложений Open Office.</w:t>
      </w:r>
    </w:p>
    <w:p w14:paraId="6BB35FC6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zh-CN"/>
        </w:rPr>
      </w:pPr>
      <w:r w:rsidRPr="002E61E4">
        <w:rPr>
          <w:rFonts w:ascii="Times New Roman" w:hAnsi="Times New Roman"/>
          <w:sz w:val="24"/>
          <w:szCs w:val="24"/>
          <w:lang w:eastAsia="zh-CN"/>
        </w:rPr>
        <w:t>В ходе проведения занятий рекомендуется использовать компьютерные иллюстрации для поддержки различных видов занятий, подготовленные с использованием Microsoft Office или других средств визуализации материала.</w:t>
      </w:r>
    </w:p>
    <w:p w14:paraId="5B6E2C22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E61E4">
        <w:rPr>
          <w:rFonts w:ascii="Times New Roman" w:hAnsi="Times New Roman"/>
          <w:sz w:val="24"/>
          <w:szCs w:val="24"/>
        </w:rPr>
        <w:t>Доступ к электронным информационным ресурсам осуществляется в компьютерном классе и библиотеке филиала.</w:t>
      </w:r>
    </w:p>
    <w:p w14:paraId="2CA00246" w14:textId="77777777" w:rsidR="002E61E4" w:rsidRPr="002E61E4" w:rsidRDefault="002E61E4" w:rsidP="002E61E4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1183FCD1" w14:textId="77777777" w:rsidR="002E61E4" w:rsidRPr="002E61E4" w:rsidRDefault="002E61E4" w:rsidP="002E61E4">
      <w:pPr>
        <w:keepNext/>
        <w:spacing w:after="60" w:line="240" w:lineRule="auto"/>
        <w:jc w:val="center"/>
        <w:outlineLvl w:val="0"/>
        <w:rPr>
          <w:rFonts w:ascii="Times New Roman" w:hAnsi="Times New Roman" w:cs="Arial"/>
          <w:b/>
          <w:bCs/>
          <w:color w:val="000000"/>
          <w:kern w:val="32"/>
          <w:sz w:val="24"/>
          <w:szCs w:val="24"/>
          <w:lang w:eastAsia="en-US"/>
        </w:rPr>
      </w:pPr>
      <w:r w:rsidRPr="002E61E4">
        <w:rPr>
          <w:rFonts w:ascii="Times New Roman" w:hAnsi="Times New Roman" w:cs="Arial"/>
          <w:b/>
          <w:bCs/>
          <w:color w:val="000000"/>
          <w:kern w:val="32"/>
          <w:sz w:val="24"/>
          <w:szCs w:val="24"/>
        </w:rPr>
        <w:t>Специальные условия организации обучения по дисциплине для инвалидов и лиц с ограниченными возможностями здоровья</w:t>
      </w:r>
    </w:p>
    <w:p w14:paraId="0F86990C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color w:val="000000"/>
          <w:spacing w:val="3"/>
          <w:sz w:val="24"/>
          <w:szCs w:val="24"/>
          <w:lang w:val="x-none" w:eastAsia="x-none"/>
        </w:rPr>
      </w:pPr>
      <w:r w:rsidRPr="002E61E4">
        <w:rPr>
          <w:rFonts w:ascii="Times New Roman" w:eastAsia="Calibri" w:hAnsi="Times New Roman"/>
          <w:color w:val="000000"/>
          <w:spacing w:val="3"/>
          <w:sz w:val="24"/>
          <w:szCs w:val="24"/>
          <w:lang w:val="x-none" w:eastAsia="x-none"/>
        </w:rPr>
        <w:t>Организация обучения по дисциплине инвалидов и лиц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при наличии таких обучающихся путем создания специальных условий для получения образования.</w:t>
      </w:r>
    </w:p>
    <w:p w14:paraId="39AA20E6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sz w:val="24"/>
          <w:szCs w:val="24"/>
          <w:lang w:val="x-none" w:eastAsia="en-US"/>
        </w:rPr>
      </w:pPr>
      <w:r w:rsidRPr="002E61E4">
        <w:rPr>
          <w:rFonts w:ascii="Times New Roman" w:eastAsia="Calibri" w:hAnsi="Times New Roman"/>
          <w:sz w:val="24"/>
          <w:szCs w:val="24"/>
          <w:lang w:val="x-none" w:eastAsia="x-none"/>
        </w:rPr>
        <w:t>Профессорско-преподавательский состав знакомится с психолого-физиологическими особенностями обучающихся инвалидов и лиц с ограниченными возможностями здоровья, индивидуальными программами реабилитации инвалидов (при наличии).</w:t>
      </w:r>
    </w:p>
    <w:p w14:paraId="4EBCF298" w14:textId="77777777" w:rsidR="002E61E4" w:rsidRPr="002E61E4" w:rsidRDefault="002E61E4" w:rsidP="002E61E4">
      <w:pPr>
        <w:tabs>
          <w:tab w:val="num" w:pos="643"/>
        </w:tabs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2E61E4">
        <w:rPr>
          <w:rFonts w:ascii="Times New Roman" w:hAnsi="Times New Roman"/>
          <w:sz w:val="24"/>
          <w:szCs w:val="24"/>
        </w:rPr>
        <w:t xml:space="preserve">В соответствии с </w:t>
      </w:r>
      <w:r w:rsidRPr="002E61E4">
        <w:rPr>
          <w:rFonts w:ascii="Times New Roman" w:hAnsi="Times New Roman"/>
          <w:bCs/>
          <w:sz w:val="24"/>
          <w:szCs w:val="24"/>
          <w:shd w:val="clear" w:color="auto" w:fill="FFFFFF"/>
        </w:rPr>
        <w:t>Методическими рекомендациями по организации образовательного процесса для обучения инвалидов и лиц с ограниченными возможностями здоровья в образовательных организациях высшего образования, в том числе оснащенности образовательного процесса</w:t>
      </w:r>
      <w:r w:rsidRPr="002E61E4">
        <w:rPr>
          <w:rFonts w:ascii="Times New Roman" w:hAnsi="Times New Roman"/>
          <w:spacing w:val="3"/>
          <w:sz w:val="24"/>
          <w:szCs w:val="24"/>
        </w:rPr>
        <w:t xml:space="preserve">, утв. Минобрнауки РФ 08.04.2014 АК-44/05вн </w:t>
      </w:r>
      <w:r w:rsidRPr="002E61E4">
        <w:rPr>
          <w:rFonts w:ascii="Times New Roman" w:hAnsi="Times New Roman"/>
          <w:sz w:val="24"/>
          <w:szCs w:val="24"/>
        </w:rPr>
        <w:t xml:space="preserve">при изучении дисциплины предполагается использование социально-активных и рефлексивных методов обучения, технологий социокультурной реабилитации с целью оказания помощи в установлении полноценных межличностных отношений с другими студентами, создании комфортного психологического климата в студенческой группе. </w:t>
      </w:r>
    </w:p>
    <w:p w14:paraId="41B37F4B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2E61E4">
        <w:rPr>
          <w:rFonts w:ascii="Times New Roman" w:eastAsia="Calibri" w:hAnsi="Times New Roman"/>
          <w:sz w:val="24"/>
          <w:szCs w:val="24"/>
          <w:lang w:val="x-none" w:eastAsia="x-none"/>
        </w:rPr>
        <w:t xml:space="preserve">При освоении дисциплины используются различные сочетания видов учебной работы с методами и формами активизации познавательной деятельности обучающихся для достижения запланированных результатов обучения и формирования компетенций. Форма проведения промежуточной аттестации для обучающихся-инвалидов и лиц с ограниченными возможностями здоровья устанавливается с учетом индивидуальных психофизиологических особенностей. По личной просьбе обучающегося с ограниченными возможностями здоровья, изложенной в форме письменного заявления, по дисциплине предусматриваются: </w:t>
      </w:r>
    </w:p>
    <w:p w14:paraId="1E27446D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2E61E4">
        <w:rPr>
          <w:rFonts w:ascii="Times New Roman" w:eastAsia="Calibri" w:hAnsi="Times New Roman"/>
          <w:sz w:val="24"/>
          <w:szCs w:val="24"/>
          <w:lang w:val="x-none" w:eastAsia="x-none"/>
        </w:rPr>
        <w:lastRenderedPageBreak/>
        <w:t xml:space="preserve">- замена устного ответа на письменный ответ при сдаче зачета или экзамена; </w:t>
      </w:r>
    </w:p>
    <w:p w14:paraId="6378DDD1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2E61E4">
        <w:rPr>
          <w:rFonts w:ascii="Times New Roman" w:eastAsia="Calibri" w:hAnsi="Times New Roman"/>
          <w:sz w:val="24"/>
          <w:szCs w:val="24"/>
          <w:lang w:val="x-none" w:eastAsia="x-none"/>
        </w:rPr>
        <w:t xml:space="preserve">- увеличение продолжительности времени на подготовку к ответу на зачете или экзамене; </w:t>
      </w:r>
    </w:p>
    <w:p w14:paraId="2EE27B0F" w14:textId="77777777" w:rsidR="002E61E4" w:rsidRPr="002E61E4" w:rsidRDefault="002E61E4" w:rsidP="002E61E4">
      <w:pPr>
        <w:spacing w:after="0" w:line="240" w:lineRule="auto"/>
        <w:ind w:firstLine="539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2E61E4">
        <w:rPr>
          <w:rFonts w:ascii="Times New Roman" w:eastAsia="Calibri" w:hAnsi="Times New Roman"/>
          <w:sz w:val="24"/>
          <w:szCs w:val="24"/>
          <w:lang w:val="x-none" w:eastAsia="x-none"/>
        </w:rPr>
        <w:t>- при подведении результатов промежуточной аттестации студентов выставляется максимальное количество баллов за посещаемость аудиторных занятий.</w:t>
      </w:r>
    </w:p>
    <w:p w14:paraId="4197CA03" w14:textId="77777777" w:rsidR="001E3215" w:rsidRDefault="002E61E4" w:rsidP="004875A9">
      <w:pPr>
        <w:jc w:val="both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</w:t>
      </w:r>
    </w:p>
    <w:p w14:paraId="2E68F476" w14:textId="70BD1D2A" w:rsidR="002E61E4" w:rsidRPr="00300D13" w:rsidRDefault="002E61E4" w:rsidP="00D4508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bookmarkStart w:id="12" w:name="_Hlk81915670"/>
      <w:r w:rsidR="00D45089" w:rsidRPr="00A41545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ФГОС ВО/ОС ННГУ по направлению  </w:t>
      </w:r>
      <w:r w:rsidR="00D45089" w:rsidRPr="00A41545">
        <w:rPr>
          <w:rFonts w:ascii="Times New Roman" w:hAnsi="Times New Roman"/>
          <w:bCs/>
          <w:sz w:val="24"/>
          <w:szCs w:val="24"/>
        </w:rPr>
        <w:t>09.03.03 Прикладная информатика</w:t>
      </w:r>
      <w:r w:rsidR="00D45089" w:rsidRPr="00A41545">
        <w:rPr>
          <w:rFonts w:ascii="Times New Roman" w:hAnsi="Times New Roman"/>
          <w:sz w:val="24"/>
          <w:szCs w:val="24"/>
        </w:rPr>
        <w:t xml:space="preserve"> (приказ №349-ОД от 21.06.2021).</w:t>
      </w:r>
      <w:r w:rsidR="00D45089" w:rsidRPr="00A41545">
        <w:rPr>
          <w:rFonts w:ascii="Times New Roman" w:hAnsi="Times New Roman"/>
          <w:sz w:val="24"/>
          <w:szCs w:val="24"/>
        </w:rPr>
        <w:tab/>
      </w:r>
      <w:bookmarkEnd w:id="12"/>
      <w:r w:rsidRPr="00C2218F">
        <w:rPr>
          <w:rFonts w:ascii="Times New Roman" w:hAnsi="Times New Roman"/>
          <w:b/>
          <w:sz w:val="24"/>
          <w:szCs w:val="24"/>
        </w:rPr>
        <w:t>Автор</w:t>
      </w:r>
      <w:r>
        <w:rPr>
          <w:rFonts w:ascii="Times New Roman" w:hAnsi="Times New Roman"/>
          <w:b/>
          <w:sz w:val="24"/>
          <w:szCs w:val="24"/>
        </w:rPr>
        <w:t>(ы)</w:t>
      </w:r>
      <w:r w:rsidRPr="00C2218F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к.т.н., доцент Гришин В.А.</w:t>
      </w:r>
    </w:p>
    <w:p w14:paraId="0B7729B6" w14:textId="77777777" w:rsidR="002E61E4" w:rsidRDefault="002E61E4" w:rsidP="002E61E4">
      <w:pPr>
        <w:ind w:firstLine="720"/>
        <w:jc w:val="both"/>
        <w:rPr>
          <w:rFonts w:ascii="Times New Roman" w:hAnsi="Times New Roman"/>
          <w:sz w:val="24"/>
          <w:szCs w:val="24"/>
        </w:rPr>
      </w:pPr>
    </w:p>
    <w:p w14:paraId="7587F299" w14:textId="77777777" w:rsidR="002E61E4" w:rsidRPr="00E03139" w:rsidRDefault="002E61E4" w:rsidP="002E61E4">
      <w:pPr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E03139">
        <w:rPr>
          <w:rFonts w:ascii="Times New Roman" w:hAnsi="Times New Roman"/>
          <w:b/>
          <w:sz w:val="24"/>
          <w:szCs w:val="24"/>
        </w:rPr>
        <w:t>Рецензент:</w:t>
      </w:r>
    </w:p>
    <w:p w14:paraId="7B72BC5B" w14:textId="77777777" w:rsidR="002E61E4" w:rsidRPr="00C2218F" w:rsidRDefault="002E61E4" w:rsidP="002E61E4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C2218F">
        <w:rPr>
          <w:rFonts w:ascii="Times New Roman" w:hAnsi="Times New Roman"/>
          <w:sz w:val="24"/>
          <w:szCs w:val="24"/>
        </w:rPr>
        <w:tab/>
      </w:r>
      <w:r w:rsidRPr="00C2218F">
        <w:rPr>
          <w:rFonts w:ascii="Times New Roman" w:hAnsi="Times New Roman"/>
          <w:sz w:val="24"/>
          <w:szCs w:val="24"/>
        </w:rPr>
        <w:tab/>
      </w:r>
      <w:r w:rsidRPr="00C2218F">
        <w:rPr>
          <w:rFonts w:ascii="Times New Roman" w:hAnsi="Times New Roman"/>
          <w:sz w:val="24"/>
          <w:szCs w:val="24"/>
        </w:rPr>
        <w:tab/>
      </w:r>
    </w:p>
    <w:p w14:paraId="7F65421C" w14:textId="77777777" w:rsidR="00D45089" w:rsidRPr="00A41545" w:rsidRDefault="002E61E4" w:rsidP="00D450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bookmarkStart w:id="13" w:name="_Hlk81901986"/>
      <w:r w:rsidR="00D45089" w:rsidRPr="00A41545">
        <w:rPr>
          <w:rFonts w:ascii="Times New Roman" w:hAnsi="Times New Roman"/>
          <w:sz w:val="24"/>
          <w:szCs w:val="24"/>
        </w:rPr>
        <w:t xml:space="preserve">Программа одобрена на заседании </w:t>
      </w:r>
      <w:r w:rsidR="00D45089" w:rsidRPr="00D45089">
        <w:rPr>
          <w:rFonts w:ascii="Times New Roman" w:hAnsi="Times New Roman"/>
          <w:sz w:val="24"/>
          <w:szCs w:val="24"/>
        </w:rPr>
        <w:t>М</w:t>
      </w:r>
      <w:r w:rsidR="00D45089" w:rsidRPr="00A41545">
        <w:rPr>
          <w:rFonts w:ascii="Times New Roman" w:hAnsi="Times New Roman"/>
          <w:sz w:val="24"/>
          <w:szCs w:val="24"/>
        </w:rPr>
        <w:t xml:space="preserve">етодической комиссии Дзержинского филиала ННГУ, протокол № 4 от 07.06.2021 года. </w:t>
      </w:r>
    </w:p>
    <w:bookmarkEnd w:id="13"/>
    <w:p w14:paraId="7BB0FB19" w14:textId="6AA635BD" w:rsidR="002E61E4" w:rsidRPr="002E61E4" w:rsidRDefault="002E61E4" w:rsidP="00D45089">
      <w:pPr>
        <w:ind w:firstLine="720"/>
        <w:jc w:val="both"/>
        <w:rPr>
          <w:rFonts w:ascii="Times New Roman" w:hAnsi="Times New Roman"/>
          <w:sz w:val="18"/>
          <w:szCs w:val="18"/>
        </w:rPr>
      </w:pPr>
    </w:p>
    <w:sectPr w:rsidR="002E61E4" w:rsidRPr="002E61E4" w:rsidSect="0001220A">
      <w:footerReference w:type="even" r:id="rId37"/>
      <w:footerReference w:type="default" r:id="rId38"/>
      <w:pgSz w:w="11906" w:h="16838" w:code="9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B852A0" w14:textId="77777777" w:rsidR="005C4E63" w:rsidRDefault="005C4E63">
      <w:r>
        <w:separator/>
      </w:r>
    </w:p>
  </w:endnote>
  <w:endnote w:type="continuationSeparator" w:id="0">
    <w:p w14:paraId="749A5BC2" w14:textId="77777777" w:rsidR="005C4E63" w:rsidRDefault="005C4E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C8B63A" w14:textId="77777777" w:rsidR="00E43B40" w:rsidRDefault="00E43B40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6E03A78F" w14:textId="77777777" w:rsidR="00E43B40" w:rsidRDefault="00E43B40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4BBEC9" w14:textId="77777777" w:rsidR="00E43B40" w:rsidRDefault="00E43B40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2</w:t>
    </w:r>
    <w:r>
      <w:rPr>
        <w:rStyle w:val="a8"/>
      </w:rPr>
      <w:fldChar w:fldCharType="end"/>
    </w:r>
  </w:p>
  <w:p w14:paraId="40E2EC80" w14:textId="77777777" w:rsidR="00E43B40" w:rsidRDefault="00E43B40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095D5" w14:textId="77777777" w:rsidR="005C4E63" w:rsidRDefault="005C4E63">
      <w:r>
        <w:separator/>
      </w:r>
    </w:p>
  </w:footnote>
  <w:footnote w:type="continuationSeparator" w:id="0">
    <w:p w14:paraId="5E75AE7E" w14:textId="77777777" w:rsidR="005C4E63" w:rsidRDefault="005C4E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13F05"/>
    <w:multiLevelType w:val="hybridMultilevel"/>
    <w:tmpl w:val="A836C340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B76421"/>
    <w:multiLevelType w:val="hybridMultilevel"/>
    <w:tmpl w:val="2BB87B9A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0A081605"/>
    <w:multiLevelType w:val="hybridMultilevel"/>
    <w:tmpl w:val="EC504AF8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AD71AE7"/>
    <w:multiLevelType w:val="hybridMultilevel"/>
    <w:tmpl w:val="AC5AA1F4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3D21101"/>
    <w:multiLevelType w:val="hybridMultilevel"/>
    <w:tmpl w:val="30045D9A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F40123"/>
    <w:multiLevelType w:val="hybridMultilevel"/>
    <w:tmpl w:val="977E3EC6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457B75"/>
    <w:multiLevelType w:val="hybridMultilevel"/>
    <w:tmpl w:val="3A7058D6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823E0D"/>
    <w:multiLevelType w:val="hybridMultilevel"/>
    <w:tmpl w:val="92A07308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9FB68DE"/>
    <w:multiLevelType w:val="hybridMultilevel"/>
    <w:tmpl w:val="D9A09044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757F01"/>
    <w:multiLevelType w:val="hybridMultilevel"/>
    <w:tmpl w:val="2A22B09C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44E6E96"/>
    <w:multiLevelType w:val="hybridMultilevel"/>
    <w:tmpl w:val="9B4C4226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13DF5"/>
    <w:multiLevelType w:val="hybridMultilevel"/>
    <w:tmpl w:val="563A48E2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 w15:restartNumberingAfterBreak="0">
    <w:nsid w:val="2DF72046"/>
    <w:multiLevelType w:val="hybridMultilevel"/>
    <w:tmpl w:val="8BBC187C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517201"/>
    <w:multiLevelType w:val="hybridMultilevel"/>
    <w:tmpl w:val="E5D6E4D6"/>
    <w:lvl w:ilvl="0" w:tplc="04190017">
      <w:start w:val="1"/>
      <w:numFmt w:val="lowerLetter"/>
      <w:lvlText w:val="%1)"/>
      <w:lvlJc w:val="left"/>
      <w:pPr>
        <w:ind w:left="6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32" w:hanging="360"/>
      </w:pPr>
    </w:lvl>
    <w:lvl w:ilvl="2" w:tplc="0419001B" w:tentative="1">
      <w:start w:val="1"/>
      <w:numFmt w:val="lowerRoman"/>
      <w:lvlText w:val="%3."/>
      <w:lvlJc w:val="right"/>
      <w:pPr>
        <w:ind w:left="2052" w:hanging="180"/>
      </w:pPr>
    </w:lvl>
    <w:lvl w:ilvl="3" w:tplc="0419000F" w:tentative="1">
      <w:start w:val="1"/>
      <w:numFmt w:val="decimal"/>
      <w:lvlText w:val="%4."/>
      <w:lvlJc w:val="left"/>
      <w:pPr>
        <w:ind w:left="2772" w:hanging="360"/>
      </w:pPr>
    </w:lvl>
    <w:lvl w:ilvl="4" w:tplc="04190019" w:tentative="1">
      <w:start w:val="1"/>
      <w:numFmt w:val="lowerLetter"/>
      <w:lvlText w:val="%5."/>
      <w:lvlJc w:val="left"/>
      <w:pPr>
        <w:ind w:left="3492" w:hanging="360"/>
      </w:pPr>
    </w:lvl>
    <w:lvl w:ilvl="5" w:tplc="0419001B" w:tentative="1">
      <w:start w:val="1"/>
      <w:numFmt w:val="lowerRoman"/>
      <w:lvlText w:val="%6."/>
      <w:lvlJc w:val="right"/>
      <w:pPr>
        <w:ind w:left="4212" w:hanging="180"/>
      </w:pPr>
    </w:lvl>
    <w:lvl w:ilvl="6" w:tplc="0419000F" w:tentative="1">
      <w:start w:val="1"/>
      <w:numFmt w:val="decimal"/>
      <w:lvlText w:val="%7."/>
      <w:lvlJc w:val="left"/>
      <w:pPr>
        <w:ind w:left="4932" w:hanging="360"/>
      </w:pPr>
    </w:lvl>
    <w:lvl w:ilvl="7" w:tplc="04190019" w:tentative="1">
      <w:start w:val="1"/>
      <w:numFmt w:val="lowerLetter"/>
      <w:lvlText w:val="%8."/>
      <w:lvlJc w:val="left"/>
      <w:pPr>
        <w:ind w:left="5652" w:hanging="360"/>
      </w:pPr>
    </w:lvl>
    <w:lvl w:ilvl="8" w:tplc="041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4" w15:restartNumberingAfterBreak="0">
    <w:nsid w:val="31B94271"/>
    <w:multiLevelType w:val="hybridMultilevel"/>
    <w:tmpl w:val="3B302DAA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 w15:restartNumberingAfterBreak="0">
    <w:nsid w:val="33FE4C3E"/>
    <w:multiLevelType w:val="hybridMultilevel"/>
    <w:tmpl w:val="3CB6623A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A6744E2"/>
    <w:multiLevelType w:val="hybridMultilevel"/>
    <w:tmpl w:val="AA9CCE6E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754838"/>
    <w:multiLevelType w:val="hybridMultilevel"/>
    <w:tmpl w:val="8292A8C6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8" w15:restartNumberingAfterBreak="0">
    <w:nsid w:val="3ABF7AF4"/>
    <w:multiLevelType w:val="hybridMultilevel"/>
    <w:tmpl w:val="6FD0D872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B625276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3C3046A6"/>
    <w:multiLevelType w:val="hybridMultilevel"/>
    <w:tmpl w:val="3E98D7A6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CEB4579"/>
    <w:multiLevelType w:val="hybridMultilevel"/>
    <w:tmpl w:val="0038E7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4A541C"/>
    <w:multiLevelType w:val="hybridMultilevel"/>
    <w:tmpl w:val="FF92302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40430503"/>
    <w:multiLevelType w:val="hybridMultilevel"/>
    <w:tmpl w:val="B6F683A0"/>
    <w:lvl w:ilvl="0" w:tplc="265619B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CD1B7F"/>
    <w:multiLevelType w:val="hybridMultilevel"/>
    <w:tmpl w:val="262CE596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28774A3"/>
    <w:multiLevelType w:val="hybridMultilevel"/>
    <w:tmpl w:val="995874DE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 w15:restartNumberingAfterBreak="0">
    <w:nsid w:val="49B03A80"/>
    <w:multiLevelType w:val="hybridMultilevel"/>
    <w:tmpl w:val="FCE81E90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9CB320F"/>
    <w:multiLevelType w:val="hybridMultilevel"/>
    <w:tmpl w:val="399EE6BE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8" w15:restartNumberingAfterBreak="0">
    <w:nsid w:val="4CE64969"/>
    <w:multiLevelType w:val="hybridMultilevel"/>
    <w:tmpl w:val="ED72E248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D1B56A4"/>
    <w:multiLevelType w:val="hybridMultilevel"/>
    <w:tmpl w:val="4AACF7C2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E177FEE"/>
    <w:multiLevelType w:val="hybridMultilevel"/>
    <w:tmpl w:val="2F24E0A6"/>
    <w:lvl w:ilvl="0" w:tplc="C4BC036A">
      <w:start w:val="1"/>
      <w:numFmt w:val="lowerLetter"/>
      <w:lvlText w:val="%1)"/>
      <w:lvlJc w:val="left"/>
      <w:pPr>
        <w:tabs>
          <w:tab w:val="num" w:pos="612"/>
        </w:tabs>
        <w:ind w:left="612" w:hanging="360"/>
      </w:pPr>
      <w:rPr>
        <w:rFonts w:ascii="Times New Roman" w:hAnsi="Times New Roman" w:cs="Times New Roman" w:hint="default"/>
        <w:sz w:val="24"/>
        <w:szCs w:val="24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32"/>
        </w:tabs>
        <w:ind w:left="133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52"/>
        </w:tabs>
        <w:ind w:left="205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72"/>
        </w:tabs>
        <w:ind w:left="277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92"/>
        </w:tabs>
        <w:ind w:left="349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12"/>
        </w:tabs>
        <w:ind w:left="421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32"/>
        </w:tabs>
        <w:ind w:left="493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52"/>
        </w:tabs>
        <w:ind w:left="565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72"/>
        </w:tabs>
        <w:ind w:left="6372" w:hanging="180"/>
      </w:pPr>
    </w:lvl>
  </w:abstractNum>
  <w:abstractNum w:abstractNumId="31" w15:restartNumberingAfterBreak="0">
    <w:nsid w:val="50BC063F"/>
    <w:multiLevelType w:val="multilevel"/>
    <w:tmpl w:val="FBA20D44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2" w15:restartNumberingAfterBreak="0">
    <w:nsid w:val="52A709BD"/>
    <w:multiLevelType w:val="hybridMultilevel"/>
    <w:tmpl w:val="801E6DA2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3" w15:restartNumberingAfterBreak="0">
    <w:nsid w:val="54800C03"/>
    <w:multiLevelType w:val="hybridMultilevel"/>
    <w:tmpl w:val="251ABCD8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B2F7528"/>
    <w:multiLevelType w:val="hybridMultilevel"/>
    <w:tmpl w:val="9C9C9A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C73AD4"/>
    <w:multiLevelType w:val="hybridMultilevel"/>
    <w:tmpl w:val="41220154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5F701FA7"/>
    <w:multiLevelType w:val="hybridMultilevel"/>
    <w:tmpl w:val="E9667BC4"/>
    <w:lvl w:ilvl="0" w:tplc="F56000A2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037637C"/>
    <w:multiLevelType w:val="hybridMultilevel"/>
    <w:tmpl w:val="B67A07D0"/>
    <w:lvl w:ilvl="0" w:tplc="F56000A2"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1111070"/>
    <w:multiLevelType w:val="hybridMultilevel"/>
    <w:tmpl w:val="B850564C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9" w15:restartNumberingAfterBreak="0">
    <w:nsid w:val="637D0572"/>
    <w:multiLevelType w:val="hybridMultilevel"/>
    <w:tmpl w:val="E64EB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B10F15"/>
    <w:multiLevelType w:val="hybridMultilevel"/>
    <w:tmpl w:val="B272688C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6F80FE7"/>
    <w:multiLevelType w:val="hybridMultilevel"/>
    <w:tmpl w:val="75D636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43" w15:restartNumberingAfterBreak="0">
    <w:nsid w:val="6FC36B04"/>
    <w:multiLevelType w:val="multilevel"/>
    <w:tmpl w:val="7422A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742753E2"/>
    <w:multiLevelType w:val="hybridMultilevel"/>
    <w:tmpl w:val="ACCA67E8"/>
    <w:lvl w:ilvl="0" w:tplc="F56000A2">
      <w:numFmt w:val="bullet"/>
      <w:lvlText w:val="-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5" w15:restartNumberingAfterBreak="0">
    <w:nsid w:val="78C278A2"/>
    <w:multiLevelType w:val="multilevel"/>
    <w:tmpl w:val="569E56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 w15:restartNumberingAfterBreak="0">
    <w:nsid w:val="7C0A55CE"/>
    <w:multiLevelType w:val="hybridMultilevel"/>
    <w:tmpl w:val="FC7E277A"/>
    <w:lvl w:ilvl="0" w:tplc="F56000A2"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7" w15:restartNumberingAfterBreak="0">
    <w:nsid w:val="7EA96237"/>
    <w:multiLevelType w:val="hybridMultilevel"/>
    <w:tmpl w:val="3248835A"/>
    <w:lvl w:ilvl="0" w:tplc="F56000A2">
      <w:numFmt w:val="bullet"/>
      <w:lvlText w:val="-"/>
      <w:lvlJc w:val="left"/>
      <w:pPr>
        <w:tabs>
          <w:tab w:val="num" w:pos="1077"/>
        </w:tabs>
        <w:ind w:left="1077" w:hanging="567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42"/>
  </w:num>
  <w:num w:numId="3">
    <w:abstractNumId w:val="31"/>
  </w:num>
  <w:num w:numId="4">
    <w:abstractNumId w:val="37"/>
  </w:num>
  <w:num w:numId="5">
    <w:abstractNumId w:val="36"/>
  </w:num>
  <w:num w:numId="6">
    <w:abstractNumId w:val="10"/>
  </w:num>
  <w:num w:numId="7">
    <w:abstractNumId w:val="6"/>
  </w:num>
  <w:num w:numId="8">
    <w:abstractNumId w:val="12"/>
  </w:num>
  <w:num w:numId="9">
    <w:abstractNumId w:val="5"/>
  </w:num>
  <w:num w:numId="10">
    <w:abstractNumId w:val="28"/>
  </w:num>
  <w:num w:numId="11">
    <w:abstractNumId w:val="8"/>
  </w:num>
  <w:num w:numId="12">
    <w:abstractNumId w:val="4"/>
  </w:num>
  <w:num w:numId="13">
    <w:abstractNumId w:val="0"/>
  </w:num>
  <w:num w:numId="14">
    <w:abstractNumId w:val="3"/>
  </w:num>
  <w:num w:numId="15">
    <w:abstractNumId w:val="26"/>
  </w:num>
  <w:num w:numId="16">
    <w:abstractNumId w:val="35"/>
  </w:num>
  <w:num w:numId="17">
    <w:abstractNumId w:val="7"/>
  </w:num>
  <w:num w:numId="18">
    <w:abstractNumId w:val="18"/>
  </w:num>
  <w:num w:numId="19">
    <w:abstractNumId w:val="2"/>
  </w:num>
  <w:num w:numId="20">
    <w:abstractNumId w:val="16"/>
  </w:num>
  <w:num w:numId="21">
    <w:abstractNumId w:val="46"/>
  </w:num>
  <w:num w:numId="22">
    <w:abstractNumId w:val="40"/>
  </w:num>
  <w:num w:numId="23">
    <w:abstractNumId w:val="11"/>
  </w:num>
  <w:num w:numId="24">
    <w:abstractNumId w:val="27"/>
  </w:num>
  <w:num w:numId="25">
    <w:abstractNumId w:val="38"/>
  </w:num>
  <w:num w:numId="26">
    <w:abstractNumId w:val="1"/>
  </w:num>
  <w:num w:numId="27">
    <w:abstractNumId w:val="14"/>
  </w:num>
  <w:num w:numId="28">
    <w:abstractNumId w:val="44"/>
  </w:num>
  <w:num w:numId="29">
    <w:abstractNumId w:val="25"/>
  </w:num>
  <w:num w:numId="30">
    <w:abstractNumId w:val="32"/>
  </w:num>
  <w:num w:numId="31">
    <w:abstractNumId w:val="17"/>
  </w:num>
  <w:num w:numId="32">
    <w:abstractNumId w:val="47"/>
  </w:num>
  <w:num w:numId="33">
    <w:abstractNumId w:val="29"/>
  </w:num>
  <w:num w:numId="34">
    <w:abstractNumId w:val="20"/>
  </w:num>
  <w:num w:numId="35">
    <w:abstractNumId w:val="24"/>
  </w:num>
  <w:num w:numId="36">
    <w:abstractNumId w:val="15"/>
  </w:num>
  <w:num w:numId="37">
    <w:abstractNumId w:val="33"/>
  </w:num>
  <w:num w:numId="38">
    <w:abstractNumId w:val="9"/>
  </w:num>
  <w:num w:numId="39">
    <w:abstractNumId w:val="23"/>
  </w:num>
  <w:num w:numId="4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5"/>
  </w:num>
  <w:num w:numId="42">
    <w:abstractNumId w:val="43"/>
  </w:num>
  <w:num w:numId="43">
    <w:abstractNumId w:val="34"/>
  </w:num>
  <w:num w:numId="44">
    <w:abstractNumId w:val="39"/>
  </w:num>
  <w:num w:numId="45">
    <w:abstractNumId w:val="13"/>
  </w:num>
  <w:num w:numId="46">
    <w:abstractNumId w:val="30"/>
  </w:num>
  <w:num w:numId="47">
    <w:abstractNumId w:val="41"/>
  </w:num>
  <w:num w:numId="48">
    <w:abstractNumId w:val="21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4CB8"/>
    <w:rsid w:val="00004E7E"/>
    <w:rsid w:val="00007E0A"/>
    <w:rsid w:val="000106DF"/>
    <w:rsid w:val="0001220A"/>
    <w:rsid w:val="0002192E"/>
    <w:rsid w:val="00040B78"/>
    <w:rsid w:val="00053313"/>
    <w:rsid w:val="0005785E"/>
    <w:rsid w:val="00061B91"/>
    <w:rsid w:val="000626BE"/>
    <w:rsid w:val="00066E4A"/>
    <w:rsid w:val="0006731E"/>
    <w:rsid w:val="0007054F"/>
    <w:rsid w:val="00077C94"/>
    <w:rsid w:val="00092C38"/>
    <w:rsid w:val="00093090"/>
    <w:rsid w:val="00095B91"/>
    <w:rsid w:val="000B222F"/>
    <w:rsid w:val="000B2EBF"/>
    <w:rsid w:val="000B6195"/>
    <w:rsid w:val="000B6A42"/>
    <w:rsid w:val="000C0A98"/>
    <w:rsid w:val="000C1994"/>
    <w:rsid w:val="000C2BAD"/>
    <w:rsid w:val="000D51AC"/>
    <w:rsid w:val="000E4494"/>
    <w:rsid w:val="000E5B20"/>
    <w:rsid w:val="000F2EF1"/>
    <w:rsid w:val="000F428A"/>
    <w:rsid w:val="0010364D"/>
    <w:rsid w:val="00110D02"/>
    <w:rsid w:val="001131E4"/>
    <w:rsid w:val="00124798"/>
    <w:rsid w:val="00130028"/>
    <w:rsid w:val="00130843"/>
    <w:rsid w:val="001326AE"/>
    <w:rsid w:val="0013550E"/>
    <w:rsid w:val="00142151"/>
    <w:rsid w:val="0016108A"/>
    <w:rsid w:val="00165DC1"/>
    <w:rsid w:val="0017446C"/>
    <w:rsid w:val="00175436"/>
    <w:rsid w:val="00180D6A"/>
    <w:rsid w:val="00185708"/>
    <w:rsid w:val="001A1F0B"/>
    <w:rsid w:val="001A3E7A"/>
    <w:rsid w:val="001B23A8"/>
    <w:rsid w:val="001B550E"/>
    <w:rsid w:val="001B6F00"/>
    <w:rsid w:val="001B7663"/>
    <w:rsid w:val="001C3C91"/>
    <w:rsid w:val="001C492C"/>
    <w:rsid w:val="001C7396"/>
    <w:rsid w:val="001D068D"/>
    <w:rsid w:val="001D2B78"/>
    <w:rsid w:val="001D33EB"/>
    <w:rsid w:val="001D64EC"/>
    <w:rsid w:val="001E138D"/>
    <w:rsid w:val="001E3215"/>
    <w:rsid w:val="001E53D1"/>
    <w:rsid w:val="001F243C"/>
    <w:rsid w:val="001F33D1"/>
    <w:rsid w:val="001F65F1"/>
    <w:rsid w:val="002001D3"/>
    <w:rsid w:val="00200DDC"/>
    <w:rsid w:val="00212455"/>
    <w:rsid w:val="002141BE"/>
    <w:rsid w:val="00215F65"/>
    <w:rsid w:val="00223603"/>
    <w:rsid w:val="00227E79"/>
    <w:rsid w:val="00237611"/>
    <w:rsid w:val="0024178A"/>
    <w:rsid w:val="00242B00"/>
    <w:rsid w:val="00245FF3"/>
    <w:rsid w:val="002554FD"/>
    <w:rsid w:val="00276FF9"/>
    <w:rsid w:val="00280125"/>
    <w:rsid w:val="0028103D"/>
    <w:rsid w:val="00285EAA"/>
    <w:rsid w:val="00292A4E"/>
    <w:rsid w:val="00293515"/>
    <w:rsid w:val="002A1EB5"/>
    <w:rsid w:val="002A1ED3"/>
    <w:rsid w:val="002A1F5D"/>
    <w:rsid w:val="002A2C1E"/>
    <w:rsid w:val="002B2163"/>
    <w:rsid w:val="002C2971"/>
    <w:rsid w:val="002C2E04"/>
    <w:rsid w:val="002D11A2"/>
    <w:rsid w:val="002D63C5"/>
    <w:rsid w:val="002D6594"/>
    <w:rsid w:val="002E4037"/>
    <w:rsid w:val="002E48D2"/>
    <w:rsid w:val="002E61E4"/>
    <w:rsid w:val="002F19C2"/>
    <w:rsid w:val="002F1CAA"/>
    <w:rsid w:val="00301DC9"/>
    <w:rsid w:val="003078C1"/>
    <w:rsid w:val="00317A07"/>
    <w:rsid w:val="00324CDA"/>
    <w:rsid w:val="00324F8D"/>
    <w:rsid w:val="00327E30"/>
    <w:rsid w:val="00333063"/>
    <w:rsid w:val="00333445"/>
    <w:rsid w:val="00334966"/>
    <w:rsid w:val="003416CD"/>
    <w:rsid w:val="0034205A"/>
    <w:rsid w:val="00343BCA"/>
    <w:rsid w:val="00344B5E"/>
    <w:rsid w:val="0035162A"/>
    <w:rsid w:val="003662CD"/>
    <w:rsid w:val="00367991"/>
    <w:rsid w:val="003703E6"/>
    <w:rsid w:val="00370847"/>
    <w:rsid w:val="00370B54"/>
    <w:rsid w:val="00371B80"/>
    <w:rsid w:val="00371D2A"/>
    <w:rsid w:val="00380B09"/>
    <w:rsid w:val="00383621"/>
    <w:rsid w:val="0038490F"/>
    <w:rsid w:val="003948AC"/>
    <w:rsid w:val="00397D2D"/>
    <w:rsid w:val="003A454B"/>
    <w:rsid w:val="003A7FAC"/>
    <w:rsid w:val="003B0DF6"/>
    <w:rsid w:val="003C0479"/>
    <w:rsid w:val="003D5C59"/>
    <w:rsid w:val="003D6838"/>
    <w:rsid w:val="003E0A17"/>
    <w:rsid w:val="003E37E8"/>
    <w:rsid w:val="003E3DA0"/>
    <w:rsid w:val="003E4571"/>
    <w:rsid w:val="003E5334"/>
    <w:rsid w:val="003E56BD"/>
    <w:rsid w:val="003E56DF"/>
    <w:rsid w:val="003E6CA9"/>
    <w:rsid w:val="003F5B5B"/>
    <w:rsid w:val="00404935"/>
    <w:rsid w:val="004050E2"/>
    <w:rsid w:val="00406633"/>
    <w:rsid w:val="00414F9A"/>
    <w:rsid w:val="0041590A"/>
    <w:rsid w:val="00421FC5"/>
    <w:rsid w:val="00423593"/>
    <w:rsid w:val="0043159F"/>
    <w:rsid w:val="00431A98"/>
    <w:rsid w:val="0044112A"/>
    <w:rsid w:val="00446C86"/>
    <w:rsid w:val="00446EEF"/>
    <w:rsid w:val="00447B37"/>
    <w:rsid w:val="00461C67"/>
    <w:rsid w:val="0046760F"/>
    <w:rsid w:val="00467DED"/>
    <w:rsid w:val="0047411A"/>
    <w:rsid w:val="00477260"/>
    <w:rsid w:val="0048681E"/>
    <w:rsid w:val="004875A9"/>
    <w:rsid w:val="004A6BEF"/>
    <w:rsid w:val="004B2729"/>
    <w:rsid w:val="004B76EF"/>
    <w:rsid w:val="004C6F07"/>
    <w:rsid w:val="004D0945"/>
    <w:rsid w:val="004D6D5E"/>
    <w:rsid w:val="004D6F91"/>
    <w:rsid w:val="004D719E"/>
    <w:rsid w:val="004E7225"/>
    <w:rsid w:val="004F069C"/>
    <w:rsid w:val="004F0C76"/>
    <w:rsid w:val="00505C8D"/>
    <w:rsid w:val="00507CC7"/>
    <w:rsid w:val="005123B0"/>
    <w:rsid w:val="005155D3"/>
    <w:rsid w:val="00515CED"/>
    <w:rsid w:val="00524421"/>
    <w:rsid w:val="00533749"/>
    <w:rsid w:val="00535A1E"/>
    <w:rsid w:val="00535E47"/>
    <w:rsid w:val="00536731"/>
    <w:rsid w:val="005378EB"/>
    <w:rsid w:val="00540BB8"/>
    <w:rsid w:val="005428F3"/>
    <w:rsid w:val="00547E87"/>
    <w:rsid w:val="005537AD"/>
    <w:rsid w:val="005560E4"/>
    <w:rsid w:val="005578F0"/>
    <w:rsid w:val="005669C2"/>
    <w:rsid w:val="00570C51"/>
    <w:rsid w:val="0057276A"/>
    <w:rsid w:val="00575B4D"/>
    <w:rsid w:val="005A2253"/>
    <w:rsid w:val="005A59A6"/>
    <w:rsid w:val="005B2D4E"/>
    <w:rsid w:val="005C18AF"/>
    <w:rsid w:val="005C2F38"/>
    <w:rsid w:val="005C4E63"/>
    <w:rsid w:val="005D273F"/>
    <w:rsid w:val="005D7652"/>
    <w:rsid w:val="005E017B"/>
    <w:rsid w:val="005E4FA2"/>
    <w:rsid w:val="005F18BB"/>
    <w:rsid w:val="005F208C"/>
    <w:rsid w:val="005F440A"/>
    <w:rsid w:val="005F5E0A"/>
    <w:rsid w:val="005F7167"/>
    <w:rsid w:val="00600964"/>
    <w:rsid w:val="00613AEE"/>
    <w:rsid w:val="00614340"/>
    <w:rsid w:val="0062039B"/>
    <w:rsid w:val="00622100"/>
    <w:rsid w:val="00623144"/>
    <w:rsid w:val="006268FC"/>
    <w:rsid w:val="00630277"/>
    <w:rsid w:val="00636AF2"/>
    <w:rsid w:val="00637D70"/>
    <w:rsid w:val="006522DC"/>
    <w:rsid w:val="00654A47"/>
    <w:rsid w:val="00662007"/>
    <w:rsid w:val="0066365B"/>
    <w:rsid w:val="00670FDC"/>
    <w:rsid w:val="0067366E"/>
    <w:rsid w:val="00680013"/>
    <w:rsid w:val="00687024"/>
    <w:rsid w:val="006876C3"/>
    <w:rsid w:val="006942C9"/>
    <w:rsid w:val="006A4AA8"/>
    <w:rsid w:val="006A4E11"/>
    <w:rsid w:val="006A722E"/>
    <w:rsid w:val="006B772B"/>
    <w:rsid w:val="006E3D05"/>
    <w:rsid w:val="006E3F86"/>
    <w:rsid w:val="006E406D"/>
    <w:rsid w:val="006E4BF9"/>
    <w:rsid w:val="006E5AB0"/>
    <w:rsid w:val="006E67C1"/>
    <w:rsid w:val="006E69D0"/>
    <w:rsid w:val="006E7C3A"/>
    <w:rsid w:val="006F35BB"/>
    <w:rsid w:val="006F62D7"/>
    <w:rsid w:val="007011BE"/>
    <w:rsid w:val="00701ACF"/>
    <w:rsid w:val="00702F8A"/>
    <w:rsid w:val="00707E03"/>
    <w:rsid w:val="00710D45"/>
    <w:rsid w:val="0071595E"/>
    <w:rsid w:val="007168ED"/>
    <w:rsid w:val="007227B7"/>
    <w:rsid w:val="00726F5F"/>
    <w:rsid w:val="00730B14"/>
    <w:rsid w:val="007379E9"/>
    <w:rsid w:val="0074149D"/>
    <w:rsid w:val="00744C59"/>
    <w:rsid w:val="00745229"/>
    <w:rsid w:val="00755F78"/>
    <w:rsid w:val="00761701"/>
    <w:rsid w:val="0076502C"/>
    <w:rsid w:val="007716F9"/>
    <w:rsid w:val="007739AE"/>
    <w:rsid w:val="00776379"/>
    <w:rsid w:val="00780A04"/>
    <w:rsid w:val="00786EFA"/>
    <w:rsid w:val="00794DBD"/>
    <w:rsid w:val="007A0E82"/>
    <w:rsid w:val="007A1D87"/>
    <w:rsid w:val="007A770C"/>
    <w:rsid w:val="007B0FF2"/>
    <w:rsid w:val="007B140C"/>
    <w:rsid w:val="007B3266"/>
    <w:rsid w:val="007B52B3"/>
    <w:rsid w:val="007B723F"/>
    <w:rsid w:val="007C4619"/>
    <w:rsid w:val="007C6277"/>
    <w:rsid w:val="007C62D2"/>
    <w:rsid w:val="007C62F8"/>
    <w:rsid w:val="007C6520"/>
    <w:rsid w:val="007D1EF9"/>
    <w:rsid w:val="007D36D1"/>
    <w:rsid w:val="007D681A"/>
    <w:rsid w:val="007D6E92"/>
    <w:rsid w:val="007D712B"/>
    <w:rsid w:val="007E1E90"/>
    <w:rsid w:val="007E414A"/>
    <w:rsid w:val="007F0094"/>
    <w:rsid w:val="007F50D2"/>
    <w:rsid w:val="007F6D00"/>
    <w:rsid w:val="00801FBE"/>
    <w:rsid w:val="008069B0"/>
    <w:rsid w:val="00823F46"/>
    <w:rsid w:val="008342EB"/>
    <w:rsid w:val="0084102D"/>
    <w:rsid w:val="008453FD"/>
    <w:rsid w:val="00853AEA"/>
    <w:rsid w:val="00865EAB"/>
    <w:rsid w:val="00867FE7"/>
    <w:rsid w:val="00871581"/>
    <w:rsid w:val="008939BD"/>
    <w:rsid w:val="00896A8E"/>
    <w:rsid w:val="008A1750"/>
    <w:rsid w:val="008A25D7"/>
    <w:rsid w:val="008A54F9"/>
    <w:rsid w:val="008A74EF"/>
    <w:rsid w:val="008B4DD8"/>
    <w:rsid w:val="008B789D"/>
    <w:rsid w:val="008C063A"/>
    <w:rsid w:val="008C7CFA"/>
    <w:rsid w:val="008D2B94"/>
    <w:rsid w:val="008D7FDC"/>
    <w:rsid w:val="008E12F4"/>
    <w:rsid w:val="008E548C"/>
    <w:rsid w:val="008E7DAD"/>
    <w:rsid w:val="008F538B"/>
    <w:rsid w:val="008F78DC"/>
    <w:rsid w:val="00900F8D"/>
    <w:rsid w:val="00901C10"/>
    <w:rsid w:val="009047BD"/>
    <w:rsid w:val="009110F0"/>
    <w:rsid w:val="00920767"/>
    <w:rsid w:val="00920CA8"/>
    <w:rsid w:val="00921C9C"/>
    <w:rsid w:val="00925425"/>
    <w:rsid w:val="009257F7"/>
    <w:rsid w:val="0093745B"/>
    <w:rsid w:val="00944DBA"/>
    <w:rsid w:val="00953138"/>
    <w:rsid w:val="009606F6"/>
    <w:rsid w:val="00964B95"/>
    <w:rsid w:val="0096713D"/>
    <w:rsid w:val="00983B92"/>
    <w:rsid w:val="00991BDB"/>
    <w:rsid w:val="00991DF7"/>
    <w:rsid w:val="00993C4D"/>
    <w:rsid w:val="00994484"/>
    <w:rsid w:val="009B255B"/>
    <w:rsid w:val="009B2923"/>
    <w:rsid w:val="009B610E"/>
    <w:rsid w:val="009B6DC1"/>
    <w:rsid w:val="009C0C51"/>
    <w:rsid w:val="009D6AAB"/>
    <w:rsid w:val="009D72AB"/>
    <w:rsid w:val="009E3272"/>
    <w:rsid w:val="009E65E1"/>
    <w:rsid w:val="009F7989"/>
    <w:rsid w:val="00A02E57"/>
    <w:rsid w:val="00A13626"/>
    <w:rsid w:val="00A2471B"/>
    <w:rsid w:val="00A265C9"/>
    <w:rsid w:val="00A27CF0"/>
    <w:rsid w:val="00A30044"/>
    <w:rsid w:val="00A30E68"/>
    <w:rsid w:val="00A357FF"/>
    <w:rsid w:val="00A35D59"/>
    <w:rsid w:val="00A426E7"/>
    <w:rsid w:val="00A50A83"/>
    <w:rsid w:val="00A55147"/>
    <w:rsid w:val="00A607BE"/>
    <w:rsid w:val="00A62937"/>
    <w:rsid w:val="00A63BDA"/>
    <w:rsid w:val="00A650C1"/>
    <w:rsid w:val="00A654BB"/>
    <w:rsid w:val="00A6696A"/>
    <w:rsid w:val="00A7215E"/>
    <w:rsid w:val="00A8032A"/>
    <w:rsid w:val="00A836B6"/>
    <w:rsid w:val="00A856CF"/>
    <w:rsid w:val="00A85D38"/>
    <w:rsid w:val="00A87DFD"/>
    <w:rsid w:val="00A90FB9"/>
    <w:rsid w:val="00AA0BE9"/>
    <w:rsid w:val="00AB14B4"/>
    <w:rsid w:val="00AB2085"/>
    <w:rsid w:val="00AB3717"/>
    <w:rsid w:val="00AC7BBF"/>
    <w:rsid w:val="00AD56D7"/>
    <w:rsid w:val="00AE5567"/>
    <w:rsid w:val="00AF1E8E"/>
    <w:rsid w:val="00AF4E4E"/>
    <w:rsid w:val="00AF6261"/>
    <w:rsid w:val="00AF651A"/>
    <w:rsid w:val="00AF735A"/>
    <w:rsid w:val="00B01E04"/>
    <w:rsid w:val="00B04B40"/>
    <w:rsid w:val="00B05939"/>
    <w:rsid w:val="00B1066B"/>
    <w:rsid w:val="00B141A0"/>
    <w:rsid w:val="00B17DA8"/>
    <w:rsid w:val="00B20A36"/>
    <w:rsid w:val="00B26C74"/>
    <w:rsid w:val="00B340F9"/>
    <w:rsid w:val="00B3501E"/>
    <w:rsid w:val="00B366FF"/>
    <w:rsid w:val="00B40186"/>
    <w:rsid w:val="00B431FA"/>
    <w:rsid w:val="00B51C69"/>
    <w:rsid w:val="00B56CFC"/>
    <w:rsid w:val="00B60800"/>
    <w:rsid w:val="00B748B7"/>
    <w:rsid w:val="00B808F3"/>
    <w:rsid w:val="00B80F7A"/>
    <w:rsid w:val="00B82C64"/>
    <w:rsid w:val="00B85C23"/>
    <w:rsid w:val="00B90332"/>
    <w:rsid w:val="00B90675"/>
    <w:rsid w:val="00B9413A"/>
    <w:rsid w:val="00B96E88"/>
    <w:rsid w:val="00BA2843"/>
    <w:rsid w:val="00BA44CA"/>
    <w:rsid w:val="00BA46AC"/>
    <w:rsid w:val="00BA4919"/>
    <w:rsid w:val="00BA5B67"/>
    <w:rsid w:val="00BA5CA1"/>
    <w:rsid w:val="00BE6CF8"/>
    <w:rsid w:val="00C003EA"/>
    <w:rsid w:val="00C0397C"/>
    <w:rsid w:val="00C0676E"/>
    <w:rsid w:val="00C20554"/>
    <w:rsid w:val="00C22CA9"/>
    <w:rsid w:val="00C2780B"/>
    <w:rsid w:val="00C3233E"/>
    <w:rsid w:val="00C33E34"/>
    <w:rsid w:val="00C464EB"/>
    <w:rsid w:val="00C63503"/>
    <w:rsid w:val="00C658B6"/>
    <w:rsid w:val="00C66E11"/>
    <w:rsid w:val="00C817C1"/>
    <w:rsid w:val="00C85CFF"/>
    <w:rsid w:val="00C9056B"/>
    <w:rsid w:val="00C92B94"/>
    <w:rsid w:val="00C94EB9"/>
    <w:rsid w:val="00CA6632"/>
    <w:rsid w:val="00CB3FC8"/>
    <w:rsid w:val="00CD6776"/>
    <w:rsid w:val="00CE0FEE"/>
    <w:rsid w:val="00CF4E74"/>
    <w:rsid w:val="00D00C4F"/>
    <w:rsid w:val="00D2050E"/>
    <w:rsid w:val="00D225CF"/>
    <w:rsid w:val="00D22B71"/>
    <w:rsid w:val="00D25FA8"/>
    <w:rsid w:val="00D32B2F"/>
    <w:rsid w:val="00D336EE"/>
    <w:rsid w:val="00D35118"/>
    <w:rsid w:val="00D442AC"/>
    <w:rsid w:val="00D45089"/>
    <w:rsid w:val="00D45E51"/>
    <w:rsid w:val="00D46F44"/>
    <w:rsid w:val="00D503BF"/>
    <w:rsid w:val="00D51AC9"/>
    <w:rsid w:val="00D53A34"/>
    <w:rsid w:val="00D7237C"/>
    <w:rsid w:val="00D74F44"/>
    <w:rsid w:val="00D76CA7"/>
    <w:rsid w:val="00D84F6C"/>
    <w:rsid w:val="00D8624A"/>
    <w:rsid w:val="00D862EB"/>
    <w:rsid w:val="00D87CF1"/>
    <w:rsid w:val="00D97919"/>
    <w:rsid w:val="00DA1C07"/>
    <w:rsid w:val="00DA2FB5"/>
    <w:rsid w:val="00DA5574"/>
    <w:rsid w:val="00DB14B3"/>
    <w:rsid w:val="00DB76CB"/>
    <w:rsid w:val="00DC0331"/>
    <w:rsid w:val="00DC3C36"/>
    <w:rsid w:val="00DC72EA"/>
    <w:rsid w:val="00DD2E8E"/>
    <w:rsid w:val="00DD30F7"/>
    <w:rsid w:val="00DD356C"/>
    <w:rsid w:val="00DD460B"/>
    <w:rsid w:val="00DD4714"/>
    <w:rsid w:val="00DD7AA8"/>
    <w:rsid w:val="00DE0522"/>
    <w:rsid w:val="00DE061A"/>
    <w:rsid w:val="00DE137C"/>
    <w:rsid w:val="00DE210E"/>
    <w:rsid w:val="00DE63F9"/>
    <w:rsid w:val="00DF2B51"/>
    <w:rsid w:val="00E00CF4"/>
    <w:rsid w:val="00E10CBC"/>
    <w:rsid w:val="00E11FB5"/>
    <w:rsid w:val="00E13893"/>
    <w:rsid w:val="00E16FE8"/>
    <w:rsid w:val="00E21500"/>
    <w:rsid w:val="00E22A86"/>
    <w:rsid w:val="00E2309C"/>
    <w:rsid w:val="00E261D8"/>
    <w:rsid w:val="00E34B6E"/>
    <w:rsid w:val="00E35B3E"/>
    <w:rsid w:val="00E37190"/>
    <w:rsid w:val="00E37C70"/>
    <w:rsid w:val="00E40946"/>
    <w:rsid w:val="00E43B40"/>
    <w:rsid w:val="00E43F7D"/>
    <w:rsid w:val="00E463F5"/>
    <w:rsid w:val="00E509C9"/>
    <w:rsid w:val="00E57322"/>
    <w:rsid w:val="00E66605"/>
    <w:rsid w:val="00E85ECD"/>
    <w:rsid w:val="00E906BC"/>
    <w:rsid w:val="00E93FC4"/>
    <w:rsid w:val="00E97CA7"/>
    <w:rsid w:val="00EA28B9"/>
    <w:rsid w:val="00EA6551"/>
    <w:rsid w:val="00EB0260"/>
    <w:rsid w:val="00EB0906"/>
    <w:rsid w:val="00EB0F47"/>
    <w:rsid w:val="00EB3A7B"/>
    <w:rsid w:val="00EC6017"/>
    <w:rsid w:val="00EC660E"/>
    <w:rsid w:val="00ED348D"/>
    <w:rsid w:val="00EE4B4F"/>
    <w:rsid w:val="00EF32EF"/>
    <w:rsid w:val="00EF614F"/>
    <w:rsid w:val="00EF6D95"/>
    <w:rsid w:val="00F007DF"/>
    <w:rsid w:val="00F01DF7"/>
    <w:rsid w:val="00F25D63"/>
    <w:rsid w:val="00F25E3B"/>
    <w:rsid w:val="00F30422"/>
    <w:rsid w:val="00F373FF"/>
    <w:rsid w:val="00F42C66"/>
    <w:rsid w:val="00F432A2"/>
    <w:rsid w:val="00F4575C"/>
    <w:rsid w:val="00F50A20"/>
    <w:rsid w:val="00F52D95"/>
    <w:rsid w:val="00F56275"/>
    <w:rsid w:val="00F64CB8"/>
    <w:rsid w:val="00F71625"/>
    <w:rsid w:val="00F726D7"/>
    <w:rsid w:val="00F83130"/>
    <w:rsid w:val="00F87F26"/>
    <w:rsid w:val="00F91A9D"/>
    <w:rsid w:val="00FA3935"/>
    <w:rsid w:val="00FA4EBE"/>
    <w:rsid w:val="00FA6F72"/>
    <w:rsid w:val="00FB6A14"/>
    <w:rsid w:val="00FC4D0D"/>
    <w:rsid w:val="00FC6EC8"/>
    <w:rsid w:val="00FD4D23"/>
    <w:rsid w:val="00FE5892"/>
    <w:rsid w:val="00FE6A1D"/>
    <w:rsid w:val="00FF1285"/>
    <w:rsid w:val="00FF1438"/>
    <w:rsid w:val="00FF1A9A"/>
    <w:rsid w:val="00FF5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FC2C6E6"/>
  <w15:chartTrackingRefBased/>
  <w15:docId w15:val="{815698CF-70D3-416E-8B2B-4D12086D2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123B0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uiPriority w:val="99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9">
    <w:name w:val="header"/>
    <w:basedOn w:val="a"/>
    <w:link w:val="aa"/>
    <w:uiPriority w:val="99"/>
    <w:unhideWhenUsed/>
    <w:rsid w:val="006A4AA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6A4AA8"/>
    <w:rPr>
      <w:sz w:val="22"/>
      <w:szCs w:val="22"/>
    </w:rPr>
  </w:style>
  <w:style w:type="paragraph" w:styleId="ab">
    <w:name w:val="Body Text Indent"/>
    <w:basedOn w:val="a"/>
    <w:link w:val="ac"/>
    <w:rsid w:val="00A90FB9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c">
    <w:name w:val="Основной текст с отступом Знак"/>
    <w:link w:val="ab"/>
    <w:rsid w:val="00A90FB9"/>
    <w:rPr>
      <w:rFonts w:ascii="Times New Roman" w:hAnsi="Times New Roman"/>
      <w:sz w:val="24"/>
      <w:szCs w:val="24"/>
    </w:rPr>
  </w:style>
  <w:style w:type="paragraph" w:customStyle="1" w:styleId="Style4">
    <w:name w:val="Style4"/>
    <w:basedOn w:val="a"/>
    <w:rsid w:val="00A90F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ntStyle12">
    <w:name w:val="Font Style12"/>
    <w:rsid w:val="00A90FB9"/>
    <w:rPr>
      <w:rFonts w:ascii="Times New Roman" w:hAnsi="Times New Roman" w:cs="Times New Roman"/>
      <w:sz w:val="22"/>
      <w:szCs w:val="22"/>
    </w:rPr>
  </w:style>
  <w:style w:type="character" w:customStyle="1" w:styleId="FontStyle11">
    <w:name w:val="Font Style11"/>
    <w:rsid w:val="00A90FB9"/>
    <w:rPr>
      <w:rFonts w:ascii="Times New Roman" w:hAnsi="Times New Roman" w:cs="Times New Roman"/>
      <w:b/>
      <w:bCs/>
      <w:sz w:val="22"/>
      <w:szCs w:val="22"/>
    </w:rPr>
  </w:style>
  <w:style w:type="paragraph" w:customStyle="1" w:styleId="western">
    <w:name w:val="western"/>
    <w:basedOn w:val="a"/>
    <w:uiPriority w:val="99"/>
    <w:rsid w:val="00DB76CB"/>
    <w:pPr>
      <w:spacing w:before="100" w:beforeAutospacing="1" w:after="142" w:line="288" w:lineRule="auto"/>
    </w:pPr>
    <w:rPr>
      <w:rFonts w:ascii="Times New Roman" w:hAnsi="Times New Roman"/>
      <w:sz w:val="24"/>
      <w:szCs w:val="24"/>
    </w:rPr>
  </w:style>
  <w:style w:type="character" w:styleId="ad">
    <w:name w:val="Hyperlink"/>
    <w:uiPriority w:val="99"/>
    <w:unhideWhenUsed/>
    <w:rsid w:val="00DB76CB"/>
    <w:rPr>
      <w:color w:val="0000FF"/>
      <w:u w:val="single"/>
    </w:rPr>
  </w:style>
  <w:style w:type="character" w:styleId="ae">
    <w:name w:val="FollowedHyperlink"/>
    <w:uiPriority w:val="99"/>
    <w:semiHidden/>
    <w:unhideWhenUsed/>
    <w:rsid w:val="00DB76CB"/>
    <w:rPr>
      <w:color w:val="800080"/>
      <w:u w:val="single"/>
    </w:rPr>
  </w:style>
  <w:style w:type="character" w:customStyle="1" w:styleId="postbody1">
    <w:name w:val="postbody1"/>
    <w:rsid w:val="006268FC"/>
    <w:rPr>
      <w:sz w:val="18"/>
      <w:szCs w:val="18"/>
    </w:rPr>
  </w:style>
  <w:style w:type="character" w:customStyle="1" w:styleId="apple-converted-space">
    <w:name w:val="apple-converted-space"/>
    <w:basedOn w:val="a0"/>
    <w:rsid w:val="008069B0"/>
  </w:style>
  <w:style w:type="paragraph" w:styleId="af">
    <w:name w:val="Plain Text"/>
    <w:basedOn w:val="a"/>
    <w:link w:val="af0"/>
    <w:uiPriority w:val="99"/>
    <w:rsid w:val="00AC7BBF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0">
    <w:name w:val="Текст Знак"/>
    <w:link w:val="af"/>
    <w:uiPriority w:val="99"/>
    <w:rsid w:val="00AC7BBF"/>
    <w:rPr>
      <w:rFonts w:ascii="Courier New" w:hAnsi="Courier New" w:cs="Courier New"/>
    </w:rPr>
  </w:style>
  <w:style w:type="character" w:customStyle="1" w:styleId="1">
    <w:name w:val="Текст Знак1"/>
    <w:uiPriority w:val="99"/>
    <w:semiHidden/>
    <w:rsid w:val="00AE5567"/>
    <w:rPr>
      <w:rFonts w:ascii="Courier New" w:hAnsi="Courier New" w:cs="Courier New"/>
      <w:sz w:val="20"/>
      <w:szCs w:val="20"/>
    </w:rPr>
  </w:style>
  <w:style w:type="paragraph" w:customStyle="1" w:styleId="10">
    <w:name w:val="Текст1"/>
    <w:basedOn w:val="a"/>
    <w:uiPriority w:val="99"/>
    <w:rsid w:val="00A607BE"/>
    <w:pPr>
      <w:spacing w:after="0" w:line="240" w:lineRule="auto"/>
      <w:textAlignment w:val="baseline"/>
    </w:pPr>
    <w:rPr>
      <w:rFonts w:ascii="Courier New" w:hAnsi="Courier New" w:cs="Courier New"/>
      <w:sz w:val="20"/>
      <w:szCs w:val="20"/>
    </w:rPr>
  </w:style>
  <w:style w:type="paragraph" w:customStyle="1" w:styleId="2">
    <w:name w:val="Текст2"/>
    <w:basedOn w:val="a"/>
    <w:uiPriority w:val="99"/>
    <w:qFormat/>
    <w:rsid w:val="00A607BE"/>
    <w:pPr>
      <w:spacing w:after="0" w:line="240" w:lineRule="auto"/>
      <w:textAlignment w:val="baseline"/>
    </w:pPr>
    <w:rPr>
      <w:rFonts w:ascii="Courier New" w:hAnsi="Courier New" w:cs="Courier New"/>
      <w:sz w:val="20"/>
      <w:szCs w:val="20"/>
    </w:rPr>
  </w:style>
  <w:style w:type="character" w:customStyle="1" w:styleId="-">
    <w:name w:val="Интернет-ссылка"/>
    <w:uiPriority w:val="99"/>
    <w:rsid w:val="00687024"/>
    <w:rPr>
      <w:color w:val="0000FF"/>
      <w:u w:val="single"/>
    </w:rPr>
  </w:style>
  <w:style w:type="paragraph" w:styleId="af1">
    <w:name w:val="Body Text"/>
    <w:basedOn w:val="a"/>
    <w:link w:val="af2"/>
    <w:uiPriority w:val="99"/>
    <w:semiHidden/>
    <w:unhideWhenUsed/>
    <w:rsid w:val="00E57322"/>
    <w:pPr>
      <w:spacing w:after="120"/>
    </w:pPr>
  </w:style>
  <w:style w:type="character" w:customStyle="1" w:styleId="af2">
    <w:name w:val="Основной текст Знак"/>
    <w:link w:val="af1"/>
    <w:uiPriority w:val="99"/>
    <w:semiHidden/>
    <w:rsid w:val="00E57322"/>
    <w:rPr>
      <w:sz w:val="22"/>
      <w:szCs w:val="22"/>
    </w:rPr>
  </w:style>
  <w:style w:type="paragraph" w:customStyle="1" w:styleId="Default">
    <w:name w:val="Default"/>
    <w:rsid w:val="001326AE"/>
    <w:pPr>
      <w:autoSpaceDE w:val="0"/>
      <w:autoSpaceDN w:val="0"/>
      <w:adjustRightInd w:val="0"/>
    </w:pPr>
    <w:rPr>
      <w:rFonts w:ascii="Times New Roman" w:eastAsia="SimSun" w:hAnsi="Times New Roman"/>
      <w:color w:val="000000"/>
      <w:sz w:val="24"/>
      <w:szCs w:val="24"/>
    </w:rPr>
  </w:style>
  <w:style w:type="character" w:styleId="af3">
    <w:name w:val="Placeholder Text"/>
    <w:basedOn w:val="a0"/>
    <w:uiPriority w:val="99"/>
    <w:semiHidden/>
    <w:rsid w:val="00C323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409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1892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26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hyperlink" Target="http://znanium.com/bookread2.php?book=760003" TargetMode="External"/><Relationship Id="rId10" Type="http://schemas.openxmlformats.org/officeDocument/2006/relationships/hyperlink" Target="https://e-learning.unn.ru/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yperlink" Target="https://e-learning.unn.ru/course/index.php?categoryid=374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png"/><Relationship Id="rId8" Type="http://schemas.openxmlformats.org/officeDocument/2006/relationships/hyperlink" Target="https://e-learning.unn.ru/course/view.php?id=7013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863515-46B5-4E76-8F1E-3EB8FBF30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1</Pages>
  <Words>5748</Words>
  <Characters>32767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38439</CharactersWithSpaces>
  <SharedDoc>false</SharedDoc>
  <HLinks>
    <vt:vector size="42" baseType="variant">
      <vt:variant>
        <vt:i4>1441886</vt:i4>
      </vt:variant>
      <vt:variant>
        <vt:i4>99</vt:i4>
      </vt:variant>
      <vt:variant>
        <vt:i4>0</vt:i4>
      </vt:variant>
      <vt:variant>
        <vt:i4>5</vt:i4>
      </vt:variant>
      <vt:variant>
        <vt:lpwstr>http://znanium.com/bookread2.php?book=773106</vt:lpwstr>
      </vt:variant>
      <vt:variant>
        <vt:lpwstr/>
      </vt:variant>
      <vt:variant>
        <vt:i4>2031709</vt:i4>
      </vt:variant>
      <vt:variant>
        <vt:i4>96</vt:i4>
      </vt:variant>
      <vt:variant>
        <vt:i4>0</vt:i4>
      </vt:variant>
      <vt:variant>
        <vt:i4>5</vt:i4>
      </vt:variant>
      <vt:variant>
        <vt:lpwstr>http://znanium.com/bookread2.php?book=506049</vt:lpwstr>
      </vt:variant>
      <vt:variant>
        <vt:lpwstr/>
      </vt:variant>
      <vt:variant>
        <vt:i4>1245277</vt:i4>
      </vt:variant>
      <vt:variant>
        <vt:i4>93</vt:i4>
      </vt:variant>
      <vt:variant>
        <vt:i4>0</vt:i4>
      </vt:variant>
      <vt:variant>
        <vt:i4>5</vt:i4>
      </vt:variant>
      <vt:variant>
        <vt:lpwstr>http://znanium.com/bookread2.php?book=760003</vt:lpwstr>
      </vt:variant>
      <vt:variant>
        <vt:lpwstr/>
      </vt:variant>
      <vt:variant>
        <vt:i4>1245265</vt:i4>
      </vt:variant>
      <vt:variant>
        <vt:i4>90</vt:i4>
      </vt:variant>
      <vt:variant>
        <vt:i4>0</vt:i4>
      </vt:variant>
      <vt:variant>
        <vt:i4>5</vt:i4>
      </vt:variant>
      <vt:variant>
        <vt:lpwstr>http://znanium.com/bookread2.php?book=615286</vt:lpwstr>
      </vt:variant>
      <vt:variant>
        <vt:lpwstr/>
      </vt:variant>
      <vt:variant>
        <vt:i4>1441880</vt:i4>
      </vt:variant>
      <vt:variant>
        <vt:i4>87</vt:i4>
      </vt:variant>
      <vt:variant>
        <vt:i4>0</vt:i4>
      </vt:variant>
      <vt:variant>
        <vt:i4>5</vt:i4>
      </vt:variant>
      <vt:variant>
        <vt:lpwstr>http://znanium.com/bookread2.php?book=535221</vt:lpwstr>
      </vt:variant>
      <vt:variant>
        <vt:lpwstr/>
      </vt:variant>
      <vt:variant>
        <vt:i4>1114199</vt:i4>
      </vt:variant>
      <vt:variant>
        <vt:i4>84</vt:i4>
      </vt:variant>
      <vt:variant>
        <vt:i4>0</vt:i4>
      </vt:variant>
      <vt:variant>
        <vt:i4>5</vt:i4>
      </vt:variant>
      <vt:variant>
        <vt:lpwstr>http://znanium.com/bookread2.php?book=429005</vt:lpwstr>
      </vt:variant>
      <vt:variant>
        <vt:lpwstr/>
      </vt:variant>
      <vt:variant>
        <vt:i4>1310801</vt:i4>
      </vt:variant>
      <vt:variant>
        <vt:i4>81</vt:i4>
      </vt:variant>
      <vt:variant>
        <vt:i4>0</vt:i4>
      </vt:variant>
      <vt:variant>
        <vt:i4>5</vt:i4>
      </vt:variant>
      <vt:variant>
        <vt:lpwstr>http://znanium.com/bookread2.php?book=81112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1</dc:creator>
  <cp:keywords/>
  <cp:lastModifiedBy>Vladimir Grishin</cp:lastModifiedBy>
  <cp:revision>8</cp:revision>
  <cp:lastPrinted>2015-07-16T08:02:00Z</cp:lastPrinted>
  <dcterms:created xsi:type="dcterms:W3CDTF">2021-02-17T10:10:00Z</dcterms:created>
  <dcterms:modified xsi:type="dcterms:W3CDTF">2021-09-08T14:15:00Z</dcterms:modified>
</cp:coreProperties>
</file>